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机器学习02【机器学习】</w:t>
      </w:r>
    </w:p>
    <w:p>
      <w:pPr>
        <w:pStyle w:val="2"/>
        <w:spacing w:before="200" w:after="200" w:line="360" w:lineRule="auto"/>
        <w:rPr>
          <w:rFonts w:eastAsia="微软雅黑"/>
        </w:rPr>
      </w:pPr>
      <w:r>
        <w:rPr>
          <w:rFonts w:hint="eastAsia" w:eastAsia="微软雅黑"/>
        </w:rPr>
        <w:t>主要</w:t>
      </w:r>
      <w:bookmarkStart w:id="4" w:name="_GoBack"/>
      <w:bookmarkEnd w:id="4"/>
      <w:r>
        <w:rPr>
          <w:rFonts w:hint="eastAsia" w:eastAsia="微软雅黑"/>
        </w:rPr>
        <w:t>内容</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朴素贝叶斯算法</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拉普拉斯估计</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KNN最近邻算法</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K</w:t>
      </w:r>
      <w:r>
        <w:rPr>
          <w:rFonts w:ascii="微软雅黑" w:hAnsi="微软雅黑" w:eastAsia="微软雅黑" w:cs="微软雅黑"/>
        </w:rPr>
        <w:t>m</w:t>
      </w:r>
      <w:r>
        <w:rPr>
          <w:rFonts w:hint="eastAsia" w:ascii="微软雅黑" w:hAnsi="微软雅黑" w:eastAsia="微软雅黑" w:cs="微软雅黑"/>
        </w:rPr>
        <w:t>eans聚类算法</w:t>
      </w:r>
    </w:p>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学习目标</w:t>
      </w:r>
    </w:p>
    <w:tbl>
      <w:tblPr>
        <w:tblStyle w:val="17"/>
        <w:tblW w:w="8522" w:type="dxa"/>
        <w:tblInd w:w="0" w:type="dxa"/>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Layout w:type="fixed"/>
        <w:tblCellMar>
          <w:top w:w="0" w:type="dxa"/>
          <w:left w:w="108" w:type="dxa"/>
          <w:bottom w:w="0" w:type="dxa"/>
          <w:right w:w="108" w:type="dxa"/>
        </w:tblCellMar>
      </w:tblPr>
      <w:tblGrid>
        <w:gridCol w:w="2971"/>
        <w:gridCol w:w="4440"/>
        <w:gridCol w:w="1111"/>
      </w:tblGrid>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节数</w:t>
            </w:r>
          </w:p>
        </w:tc>
        <w:tc>
          <w:tcPr>
            <w:tcW w:w="4440"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知识点</w:t>
            </w:r>
          </w:p>
        </w:tc>
        <w:tc>
          <w:tcPr>
            <w:tcW w:w="1111"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要求</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一节 （朴素贝叶斯算法）</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贝叶斯算法公式</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贝叶斯算法分类原理</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拉普拉斯估计思想</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二节（垃圾邮件分类案例）</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垃圾邮件分类案例</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Scala贝叶斯案例</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三节（KNN最近邻算法）</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NN最近邻算法分类原理</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NN三要素</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NN分类步骤</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NN存在的问题</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距离度量</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四节（KNN案例）</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NN相亲案例</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NN文本分类案例</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五节（K-Means聚类算法）</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Means聚类算法原理</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Means算法问题</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single" w:color="FFFFFF" w:themeColor="background1" w:sz="8" w:space="0"/>
              <w:right w:val="single" w:color="FFFFFF" w:themeColor="background1" w:sz="24" w:space="0"/>
              <w:insideH w:val="single" w:sz="8" w:space="0"/>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Means ++算法</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bl>
    <w:p>
      <w:pPr>
        <w:rPr>
          <w:rFonts w:ascii="微软雅黑" w:hAnsi="微软雅黑" w:eastAsia="微软雅黑" w:cs="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朴素贝叶斯算法</w:t>
      </w:r>
    </w:p>
    <w:p>
      <w:pPr>
        <w:spacing w:beforeLines="50" w:after="100" w:afterAutospacing="1" w:line="240" w:lineRule="atLeast"/>
        <w:ind w:left="220" w:leftChars="100"/>
        <w:rPr>
          <w:rFonts w:ascii="宋体" w:hAnsi="宋体" w:eastAsia="微软雅黑"/>
          <w:sz w:val="28"/>
          <w:szCs w:val="28"/>
        </w:rPr>
      </w:pPr>
      <w:r>
        <w:rPr>
          <w:rFonts w:ascii="宋体" w:hAnsi="宋体" w:eastAsia="微软雅黑"/>
          <w:sz w:val="28"/>
          <w:szCs w:val="28"/>
        </w:rPr>
        <w:t>朴素贝叶斯</w:t>
      </w:r>
      <w:r>
        <w:rPr>
          <w:rFonts w:hint="eastAsia" w:ascii="宋体" w:hAnsi="宋体" w:eastAsia="微软雅黑"/>
          <w:sz w:val="28"/>
          <w:szCs w:val="28"/>
        </w:rPr>
        <w:t>（</w:t>
      </w:r>
      <w:r>
        <w:rPr>
          <w:rFonts w:ascii="宋体" w:hAnsi="宋体" w:eastAsia="微软雅黑"/>
          <w:sz w:val="28"/>
          <w:szCs w:val="28"/>
        </w:rPr>
        <w:t xml:space="preserve">Naive Bayes </w:t>
      </w:r>
      <w:r>
        <w:rPr>
          <w:rFonts w:hint="eastAsia" w:ascii="宋体" w:hAnsi="宋体" w:eastAsia="微软雅黑"/>
          <w:sz w:val="28"/>
          <w:szCs w:val="28"/>
        </w:rPr>
        <w:t>,</w:t>
      </w:r>
      <w:r>
        <w:rPr>
          <w:rFonts w:ascii="宋体" w:hAnsi="宋体" w:eastAsia="微软雅黑"/>
          <w:sz w:val="28"/>
          <w:szCs w:val="28"/>
        </w:rPr>
        <w:t>NB</w:t>
      </w:r>
      <w:r>
        <w:rPr>
          <w:rFonts w:hint="eastAsia" w:ascii="宋体" w:hAnsi="宋体" w:eastAsia="微软雅黑"/>
          <w:sz w:val="28"/>
          <w:szCs w:val="28"/>
        </w:rPr>
        <w:t>）</w:t>
      </w:r>
      <w:r>
        <w:rPr>
          <w:rFonts w:ascii="宋体" w:hAnsi="宋体" w:eastAsia="微软雅黑"/>
          <w:sz w:val="28"/>
          <w:szCs w:val="28"/>
        </w:rPr>
        <w:t>算法是基于贝叶斯定理与特征条件独立假设的分类方法</w:t>
      </w:r>
      <w:r>
        <w:rPr>
          <w:rFonts w:hint="eastAsia" w:ascii="宋体" w:hAnsi="宋体" w:eastAsia="微软雅黑"/>
          <w:sz w:val="28"/>
          <w:szCs w:val="28"/>
        </w:rPr>
        <w:t>，该算法是有监督的学习算法，解决的是分类问题，是将一个未知样本分到几个预先已知类别的过程。</w:t>
      </w:r>
    </w:p>
    <w:p>
      <w:pPr>
        <w:spacing w:beforeLines="50" w:after="100" w:afterAutospacing="1" w:line="240" w:lineRule="atLeast"/>
        <w:ind w:left="220" w:leftChars="100"/>
        <w:rPr>
          <w:rFonts w:eastAsia="微软雅黑"/>
        </w:rPr>
      </w:pPr>
      <w:r>
        <w:rPr>
          <w:rFonts w:hint="eastAsia" w:ascii="宋体" w:hAnsi="宋体" w:eastAsia="微软雅黑"/>
          <w:sz w:val="28"/>
          <w:szCs w:val="28"/>
        </w:rPr>
        <w:t>朴素贝叶斯的思想就是根据某些个先验概率计算Y变量属于某个类别的后验概率，也就是根据先前事件的有关数据估计未来某个事件发生的概率。</w:t>
      </w:r>
    </w:p>
    <w:p>
      <w:pPr>
        <w:pStyle w:val="22"/>
        <w:widowControl w:val="0"/>
        <w:numPr>
          <w:ilvl w:val="0"/>
          <w:numId w:val="3"/>
        </w:numPr>
        <w:adjustRightInd/>
        <w:snapToGrid/>
        <w:spacing w:after="0"/>
        <w:ind w:left="357" w:hanging="357" w:firstLineChars="0"/>
        <w:jc w:val="both"/>
        <w:outlineLvl w:val="1"/>
        <w:rPr>
          <w:rFonts w:eastAsia="微软雅黑"/>
          <w:b/>
          <w:sz w:val="28"/>
          <w:szCs w:val="28"/>
        </w:rPr>
      </w:pPr>
      <w:r>
        <w:rPr>
          <w:rFonts w:hint="eastAsia" w:eastAsia="微软雅黑"/>
          <w:b/>
          <w:sz w:val="28"/>
          <w:szCs w:val="28"/>
        </w:rPr>
        <w:t>举例：</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一个学校内有60%的学生是男生，40%的学生是女生。根据统计，男生总是穿长裤，女生则有一半穿长裤，一半穿裙子。</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问题：</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假设在校园中随机抽取一个穿长裤的学生，推断该学生是女生的概率？</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已知：</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男生) = 60%</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女生) = 40%</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长裤|女生) = 50%</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裙子|女生) = 50%</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求： P(女生|长裤)</w:t>
      </w:r>
      <w:r>
        <w:rPr>
          <w:rFonts w:ascii="宋体" w:hAnsi="宋体" w:eastAsia="微软雅黑"/>
          <w:sz w:val="24"/>
          <w:szCs w:val="24"/>
        </w:rPr>
        <w:t>—</w:t>
      </w:r>
      <w:r>
        <w:rPr>
          <w:rFonts w:hint="eastAsia" w:ascii="宋体" w:hAnsi="宋体" w:eastAsia="微软雅黑"/>
          <w:sz w:val="24"/>
          <w:szCs w:val="24"/>
        </w:rPr>
        <w:t>穿长裤人数中是女生的概率？</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要知道穿长裤的人是女生的概率，要知道穿长裤女生的人数，也要知道穿长裤的总人数，两者相除就是长裤中女生的概率。假设学校人数为U</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穿长裤总人数 = 穿长裤的男生人数+穿长裤的女生人数</w:t>
      </w:r>
    </w:p>
    <w:p>
      <w:pPr>
        <w:spacing w:beforeLines="50" w:line="240" w:lineRule="atLeast"/>
        <w:ind w:left="440" w:leftChars="200" w:firstLine="1440" w:firstLineChars="600"/>
        <w:rPr>
          <w:rFonts w:ascii="宋体" w:hAnsi="宋体" w:eastAsia="微软雅黑"/>
          <w:sz w:val="24"/>
          <w:szCs w:val="24"/>
        </w:rPr>
      </w:pPr>
      <w:r>
        <w:rPr>
          <w:rFonts w:hint="eastAsia" w:ascii="宋体" w:hAnsi="宋体" w:eastAsia="微软雅黑"/>
          <w:sz w:val="24"/>
          <w:szCs w:val="24"/>
        </w:rPr>
        <w:t>= 60% * U + 40% * U *50%</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穿长裤女生的人数 = 40% * U * 50%</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 xml:space="preserve">随机抽取一个穿长裤的学生是女生的概率  </w:t>
      </w:r>
    </w:p>
    <w:p>
      <w:pPr>
        <w:spacing w:beforeLines="50" w:line="240" w:lineRule="atLeast"/>
        <w:ind w:left="220" w:leftChars="100" w:firstLine="960" w:firstLineChars="400"/>
        <w:rPr>
          <w:rFonts w:ascii="宋体" w:hAnsi="宋体" w:eastAsia="微软雅黑"/>
          <w:sz w:val="24"/>
          <w:szCs w:val="24"/>
        </w:rPr>
      </w:pPr>
      <w:r>
        <w:rPr>
          <w:rFonts w:hint="eastAsia" w:ascii="宋体" w:hAnsi="宋体" w:eastAsia="微软雅黑"/>
          <w:sz w:val="24"/>
          <w:szCs w:val="24"/>
        </w:rPr>
        <w:t>=  穿长裤女生的人数/穿长裤总人数</w:t>
      </w:r>
    </w:p>
    <w:p>
      <w:pPr>
        <w:spacing w:beforeLines="50" w:line="240" w:lineRule="atLeast"/>
        <w:ind w:left="220" w:leftChars="100" w:firstLine="960" w:firstLineChars="400"/>
        <w:rPr>
          <w:rFonts w:ascii="宋体" w:hAnsi="宋体" w:eastAsia="微软雅黑"/>
          <w:sz w:val="24"/>
          <w:szCs w:val="24"/>
        </w:rPr>
      </w:pPr>
      <w:r>
        <w:rPr>
          <w:rFonts w:hint="eastAsia" w:ascii="宋体" w:hAnsi="宋体" w:eastAsia="微软雅黑"/>
          <w:sz w:val="24"/>
          <w:szCs w:val="24"/>
        </w:rPr>
        <w:t>=  40% * U * 50% /  ( 60% * U + 40% * U *50%)</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ab/>
      </w:r>
      <w:r>
        <w:rPr>
          <w:rFonts w:hint="eastAsia" w:ascii="宋体" w:hAnsi="宋体" w:eastAsia="微软雅黑"/>
          <w:sz w:val="24"/>
          <w:szCs w:val="24"/>
        </w:rPr>
        <w:tab/>
      </w:r>
      <w:r>
        <w:rPr>
          <w:rFonts w:hint="eastAsia" w:ascii="宋体" w:hAnsi="宋体" w:eastAsia="微软雅黑"/>
          <w:sz w:val="24"/>
          <w:szCs w:val="24"/>
        </w:rPr>
        <w:t xml:space="preserve">  =  0.25</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假设学生穿长裤记作事件A，学生穿长裤的概率就是P(A)。学生是女生记作事件B，学生是女生的概率是P(B)，求:抽取的这个穿长裤学生是女生的概率（P(B|A)）？</w:t>
      </w:r>
    </w:p>
    <w:p>
      <w:pPr>
        <w:spacing w:beforeLines="50" w:line="360" w:lineRule="auto"/>
        <w:ind w:left="220" w:leftChars="100"/>
        <w:rPr>
          <w:rFonts w:ascii="宋体" w:hAnsi="宋体" w:eastAsia="微软雅黑"/>
          <w:sz w:val="24"/>
          <w:szCs w:val="24"/>
        </w:rPr>
      </w:pPr>
      <w:r>
        <w:rPr>
          <w:rFonts w:hint="eastAsia" w:ascii="宋体" w:hAnsi="宋体" w:eastAsia="微软雅黑"/>
          <w:sz w:val="24"/>
          <w:szCs w:val="24"/>
        </w:rPr>
        <w:t xml:space="preserve">   </w:t>
      </w:r>
      <w:r>
        <w:rPr>
          <w:rFonts w:ascii="宋体" w:hAnsi="宋体" w:eastAsia="微软雅黑"/>
          <w:sz w:val="24"/>
          <w:szCs w:val="24"/>
        </w:rPr>
        <w:object>
          <v:shape id="_x0000_i1025" o:spt="75" type="#_x0000_t75" style="height:38.25pt;width:23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 xml:space="preserve"> </w:t>
      </w:r>
    </w:p>
    <w:p>
      <w:pPr>
        <w:spacing w:beforeLines="50" w:line="360" w:lineRule="auto"/>
        <w:ind w:left="220" w:leftChars="100"/>
        <w:rPr>
          <w:rFonts w:ascii="宋体" w:hAnsi="宋体" w:eastAsia="微软雅黑"/>
          <w:sz w:val="24"/>
          <w:szCs w:val="24"/>
        </w:rPr>
      </w:pPr>
      <w:r>
        <w:rPr>
          <w:rFonts w:hint="eastAsia" w:ascii="宋体" w:hAnsi="宋体" w:eastAsia="微软雅黑"/>
          <w:sz w:val="24"/>
          <w:szCs w:val="24"/>
        </w:rPr>
        <w:t xml:space="preserve">               = </w:t>
      </w:r>
      <w:r>
        <w:rPr>
          <w:rFonts w:ascii="宋体" w:hAnsi="宋体" w:eastAsia="微软雅黑"/>
          <w:sz w:val="24"/>
          <w:szCs w:val="24"/>
        </w:rPr>
        <w:object>
          <v:shape id="_x0000_i1026" o:spt="75" type="#_x0000_t75" style="height:30.75pt;width:8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0.25</w:t>
      </w:r>
    </w:p>
    <w:p>
      <w:pPr>
        <w:pStyle w:val="22"/>
        <w:widowControl w:val="0"/>
        <w:numPr>
          <w:ilvl w:val="0"/>
          <w:numId w:val="3"/>
        </w:numPr>
        <w:adjustRightInd/>
        <w:snapToGrid/>
        <w:spacing w:after="0"/>
        <w:ind w:left="357" w:hanging="357" w:firstLineChars="0"/>
        <w:jc w:val="both"/>
        <w:outlineLvl w:val="1"/>
        <w:rPr>
          <w:rFonts w:eastAsia="微软雅黑"/>
          <w:b/>
          <w:sz w:val="28"/>
          <w:szCs w:val="28"/>
        </w:rPr>
      </w:pPr>
      <w:r>
        <w:rPr>
          <w:rFonts w:hint="eastAsia" w:eastAsia="微软雅黑"/>
          <w:b/>
          <w:sz w:val="28"/>
          <w:szCs w:val="28"/>
        </w:rPr>
        <w:t>朴素贝叶斯公式</w:t>
      </w:r>
    </w:p>
    <w:p>
      <w:pPr>
        <w:spacing w:beforeLines="50" w:line="360" w:lineRule="auto"/>
        <w:ind w:left="220" w:leftChars="100"/>
        <w:rPr>
          <w:rFonts w:ascii="宋体" w:hAnsi="宋体" w:eastAsia="微软雅黑"/>
          <w:sz w:val="24"/>
          <w:szCs w:val="24"/>
        </w:rPr>
      </w:pPr>
      <w:r>
        <w:rPr>
          <w:rFonts w:hint="eastAsia" w:ascii="宋体" w:hAnsi="宋体" w:eastAsia="微软雅黑"/>
          <w:sz w:val="28"/>
          <w:szCs w:val="28"/>
        </w:rPr>
        <w:tab/>
      </w:r>
      <w:r>
        <w:rPr>
          <w:rFonts w:hint="eastAsia" w:ascii="宋体" w:hAnsi="宋体" w:eastAsia="微软雅黑"/>
          <w:sz w:val="28"/>
          <w:szCs w:val="28"/>
        </w:rPr>
        <w:t xml:space="preserve">       </w:t>
      </w:r>
      <w:r>
        <w:rPr>
          <w:rFonts w:hint="eastAsia" w:ascii="宋体" w:hAnsi="宋体" w:eastAsia="微软雅黑"/>
          <w:sz w:val="24"/>
          <w:szCs w:val="24"/>
        </w:rPr>
        <w:t xml:space="preserve"> </w:t>
      </w:r>
      <w:r>
        <w:rPr>
          <w:rFonts w:ascii="宋体" w:hAnsi="宋体" w:eastAsia="微软雅黑"/>
          <w:position w:val="-28"/>
          <w:sz w:val="24"/>
          <w:szCs w:val="24"/>
        </w:rPr>
        <w:object>
          <v:shape id="_x0000_i1027" o:spt="75" type="#_x0000_t75" style="height:33pt;width:185.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 xml:space="preserve"> </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也可以简写为：</w:t>
      </w:r>
      <w:r>
        <w:rPr>
          <w:rFonts w:ascii="宋体" w:hAnsi="宋体" w:eastAsia="微软雅黑"/>
          <w:position w:val="-10"/>
          <w:sz w:val="24"/>
          <w:szCs w:val="24"/>
        </w:rPr>
        <w:object>
          <v:shape id="_x0000_i1028" o:spt="75" type="#_x0000_t75" style="height:15.75pt;width:159.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宋体" w:hAnsi="宋体" w:eastAsia="微软雅黑"/>
          <w:sz w:val="24"/>
          <w:szCs w:val="24"/>
        </w:rPr>
        <w:t xml:space="preserve"> </w:t>
      </w:r>
    </w:p>
    <w:p>
      <w:pPr>
        <w:spacing w:beforeLines="50" w:line="240" w:lineRule="atLeast"/>
        <w:ind w:left="220" w:leftChars="100"/>
        <w:rPr>
          <w:rFonts w:ascii="宋体" w:hAnsi="宋体" w:eastAsia="微软雅黑"/>
          <w:sz w:val="24"/>
          <w:szCs w:val="24"/>
        </w:rPr>
      </w:pPr>
      <w:r>
        <w:rPr>
          <w:rFonts w:hint="eastAsia" w:ascii="宋体" w:hAnsi="宋体" w:eastAsia="微软雅黑"/>
          <w:sz w:val="24"/>
          <w:szCs w:val="24"/>
        </w:rPr>
        <w:t>其中:</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A)叫做A事件的先验概率，即一般情况下，认为A发生的概率。</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B|A)叫做似然度，是A假设条件成立的情况下发生B的概率。</w:t>
      </w:r>
    </w:p>
    <w:p>
      <w:pPr>
        <w:spacing w:beforeLines="50" w:line="240" w:lineRule="atLeast"/>
        <w:ind w:left="440" w:leftChars="200"/>
        <w:rPr>
          <w:rFonts w:ascii="宋体" w:hAnsi="宋体" w:eastAsia="微软雅黑"/>
          <w:sz w:val="24"/>
          <w:szCs w:val="24"/>
        </w:rPr>
      </w:pPr>
      <w:r>
        <w:rPr>
          <w:rFonts w:hint="eastAsia" w:ascii="宋体" w:hAnsi="宋体" w:eastAsia="微软雅黑"/>
          <w:sz w:val="24"/>
          <w:szCs w:val="24"/>
        </w:rPr>
        <w:t>P(A|B)叫做后验概率，在B发生的情况下发生A的概率，也就是要求的概率。P(B)叫做标准化常量，即在一般情况下，认为B发生的概率。</w:t>
      </w:r>
    </w:p>
    <w:p>
      <w:pPr>
        <w:pStyle w:val="22"/>
        <w:widowControl w:val="0"/>
        <w:numPr>
          <w:ilvl w:val="0"/>
          <w:numId w:val="3"/>
        </w:numPr>
        <w:adjustRightInd/>
        <w:snapToGrid/>
        <w:spacing w:after="0"/>
        <w:ind w:left="357" w:hanging="357" w:firstLineChars="0"/>
        <w:jc w:val="both"/>
        <w:outlineLvl w:val="1"/>
        <w:rPr>
          <w:rFonts w:eastAsia="微软雅黑"/>
          <w:b/>
          <w:sz w:val="28"/>
          <w:szCs w:val="28"/>
        </w:rPr>
      </w:pPr>
      <w:r>
        <w:rPr>
          <w:rFonts w:eastAsia="微软雅黑"/>
          <w:b/>
          <w:sz w:val="28"/>
          <w:szCs w:val="28"/>
        </w:rPr>
        <w:t>理解朴素贝叶斯</w:t>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假设现在有一堆邮件，正常邮件的比例是80%，垃圾邮件的比例是20%，这堆邮件中，5%的邮件中出现Viagra单词，如果有一封邮件，这封邮件中包含Viagra单词，求这封邮件是垃圾邮件的概率。</w:t>
      </w:r>
    </w:p>
    <w:p>
      <w:pPr>
        <w:pStyle w:val="22"/>
        <w:spacing w:beforeLines="50"/>
        <w:ind w:left="238" w:leftChars="108" w:firstLine="0" w:firstLineChars="0"/>
        <w:rPr>
          <w:rFonts w:eastAsia="微软雅黑"/>
          <w:sz w:val="28"/>
          <w:szCs w:val="28"/>
        </w:rPr>
      </w:pPr>
      <w:r>
        <w:rPr>
          <w:rFonts w:eastAsia="微软雅黑"/>
          <w:sz w:val="28"/>
          <w:szCs w:val="28"/>
        </w:rPr>
        <w:drawing>
          <wp:inline distT="0" distB="0" distL="0" distR="0">
            <wp:extent cx="5276850" cy="1647825"/>
            <wp:effectExtent l="19050" t="0" r="0" b="0"/>
            <wp:docPr id="90" name="图片 1" descr="360截图2017102317063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 descr="360截图20171023170631118"/>
                    <pic:cNvPicPr>
                      <a:picLocks noChangeAspect="1" noChangeArrowheads="1"/>
                    </pic:cNvPicPr>
                  </pic:nvPicPr>
                  <pic:blipFill>
                    <a:blip r:embed="rId13" cstate="print"/>
                    <a:srcRect/>
                    <a:stretch>
                      <a:fillRect/>
                    </a:stretch>
                  </pic:blipFill>
                  <pic:spPr>
                    <a:xfrm>
                      <a:off x="0" y="0"/>
                      <a:ext cx="5276850" cy="1647825"/>
                    </a:xfrm>
                    <a:prstGeom prst="rect">
                      <a:avLst/>
                    </a:prstGeom>
                    <a:noFill/>
                    <a:ln w="9525">
                      <a:noFill/>
                      <a:miter lim="800000"/>
                      <a:headEnd/>
                      <a:tailEnd/>
                    </a:ln>
                  </pic:spPr>
                </pic:pic>
              </a:graphicData>
            </a:graphic>
          </wp:inline>
        </w:drawing>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显然不能使用5%*20%=1%得到这封邮件是垃圾邮件的概率，因为垃圾邮件中有可能出现Viagra也有可能不会出现Viagra单词。那么根据贝叶斯公式可得包含Viagra单词的邮件是垃圾邮件的概率为：</w:t>
      </w:r>
    </w:p>
    <w:p>
      <w:pPr>
        <w:pStyle w:val="22"/>
        <w:spacing w:beforeLines="50"/>
        <w:ind w:left="238" w:leftChars="108" w:firstLine="0" w:firstLineChars="0"/>
        <w:jc w:val="center"/>
        <w:rPr>
          <w:rFonts w:eastAsia="微软雅黑"/>
          <w:sz w:val="28"/>
          <w:szCs w:val="28"/>
        </w:rPr>
      </w:pPr>
      <w:r>
        <w:rPr>
          <w:rFonts w:eastAsia="微软雅黑"/>
          <w:position w:val="-28"/>
          <w:sz w:val="28"/>
          <w:szCs w:val="28"/>
        </w:rPr>
        <w:object>
          <v:shape id="_x0000_i1029" o:spt="75" type="#_x0000_t75" style="height:33pt;width:231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pStyle w:val="22"/>
        <w:spacing w:beforeLines="50" w:line="240" w:lineRule="atLeast"/>
        <w:ind w:left="238" w:leftChars="108" w:firstLine="0" w:firstLineChars="0"/>
        <w:rPr>
          <w:rFonts w:eastAsia="微软雅黑"/>
          <w:sz w:val="28"/>
          <w:szCs w:val="28"/>
        </w:rPr>
      </w:pPr>
      <w:r>
        <w:rPr>
          <w:rFonts w:eastAsia="微软雅黑"/>
          <w:position w:val="-10"/>
          <w:sz w:val="28"/>
          <w:szCs w:val="28"/>
        </w:rPr>
        <w:object>
          <v:shape id="_x0000_i1030" o:spt="75" type="#_x0000_t75" style="height:15.75pt;width:45.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微软雅黑"/>
          <w:sz w:val="28"/>
          <w:szCs w:val="28"/>
        </w:rPr>
        <w:t>是已知</w:t>
      </w:r>
      <w:r>
        <w:rPr>
          <w:rFonts w:hint="eastAsia" w:eastAsia="微软雅黑"/>
          <w:sz w:val="28"/>
          <w:szCs w:val="28"/>
        </w:rPr>
        <w:t>20%，</w:t>
      </w:r>
      <w:r>
        <w:rPr>
          <w:rFonts w:eastAsia="微软雅黑"/>
          <w:position w:val="-10"/>
          <w:sz w:val="28"/>
          <w:szCs w:val="28"/>
        </w:rPr>
        <w:object>
          <v:shape id="_x0000_i1031" o:spt="75" type="#_x0000_t75" style="height:15.75pt;width:53.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微软雅黑"/>
          <w:sz w:val="28"/>
          <w:szCs w:val="28"/>
        </w:rPr>
        <w:t>也是已知</w:t>
      </w:r>
      <w:r>
        <w:rPr>
          <w:rFonts w:hint="eastAsia" w:eastAsia="微软雅黑"/>
          <w:sz w:val="28"/>
          <w:szCs w:val="28"/>
        </w:rPr>
        <w:t xml:space="preserve"> 5%，那么如果求出</w:t>
      </w:r>
      <w:r>
        <w:rPr>
          <w:rFonts w:eastAsia="微软雅黑"/>
          <w:position w:val="-10"/>
          <w:sz w:val="28"/>
          <w:szCs w:val="28"/>
        </w:rPr>
        <w:object>
          <v:shape id="_x0000_i1032" o:spt="75" type="#_x0000_t75" style="height:15.75pt;width:84.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微软雅黑"/>
          <w:sz w:val="28"/>
          <w:szCs w:val="28"/>
        </w:rPr>
        <w:t>的概率</w:t>
      </w:r>
      <w:r>
        <w:rPr>
          <w:rFonts w:hint="eastAsia" w:eastAsia="微软雅黑"/>
          <w:sz w:val="28"/>
          <w:szCs w:val="28"/>
        </w:rPr>
        <w:t>，</w:t>
      </w:r>
      <w:r>
        <w:rPr>
          <w:rFonts w:eastAsia="微软雅黑"/>
          <w:sz w:val="28"/>
          <w:szCs w:val="28"/>
        </w:rPr>
        <w:t>结果就可以知道</w:t>
      </w:r>
      <w:r>
        <w:rPr>
          <w:rFonts w:hint="eastAsia" w:eastAsia="微软雅黑"/>
          <w:sz w:val="28"/>
          <w:szCs w:val="28"/>
        </w:rPr>
        <w:t>。</w:t>
      </w:r>
      <w:r>
        <w:rPr>
          <w:rFonts w:eastAsia="微软雅黑"/>
          <w:sz w:val="28"/>
          <w:szCs w:val="28"/>
        </w:rPr>
        <w:t>我们可以根据邮件的数据集统计得到单词频率表</w:t>
      </w:r>
      <w:r>
        <w:rPr>
          <w:rFonts w:hint="eastAsia" w:eastAsia="微软雅黑"/>
          <w:sz w:val="28"/>
          <w:szCs w:val="28"/>
        </w:rPr>
        <w:t>：</w:t>
      </w:r>
    </w:p>
    <w:p>
      <w:pPr>
        <w:pStyle w:val="22"/>
        <w:spacing w:beforeLines="50"/>
        <w:ind w:left="458" w:leftChars="208" w:firstLine="0" w:firstLineChars="0"/>
        <w:rPr>
          <w:rFonts w:eastAsia="微软雅黑"/>
          <w:sz w:val="28"/>
          <w:szCs w:val="28"/>
        </w:rPr>
      </w:pPr>
      <w:r>
        <w:rPr>
          <w:rFonts w:eastAsia="微软雅黑"/>
          <w:sz w:val="28"/>
          <w:szCs w:val="28"/>
        </w:rPr>
        <w:drawing>
          <wp:inline distT="0" distB="0" distL="0" distR="0">
            <wp:extent cx="4695825" cy="2514600"/>
            <wp:effectExtent l="19050" t="0" r="9525" b="0"/>
            <wp:docPr id="1" name="图片 2" descr="360截图20171023203038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360截图20171023203038515"/>
                    <pic:cNvPicPr>
                      <a:picLocks noChangeAspect="1" noChangeArrowheads="1"/>
                    </pic:cNvPicPr>
                  </pic:nvPicPr>
                  <pic:blipFill>
                    <a:blip r:embed="rId22" cstate="print"/>
                    <a:srcRect/>
                    <a:stretch>
                      <a:fillRect/>
                    </a:stretch>
                  </pic:blipFill>
                  <pic:spPr>
                    <a:xfrm>
                      <a:off x="0" y="0"/>
                      <a:ext cx="4695825" cy="2514600"/>
                    </a:xfrm>
                    <a:prstGeom prst="rect">
                      <a:avLst/>
                    </a:prstGeom>
                    <a:noFill/>
                    <a:ln w="9525">
                      <a:noFill/>
                      <a:miter lim="800000"/>
                      <a:headEnd/>
                      <a:tailEnd/>
                    </a:ln>
                  </pic:spPr>
                </pic:pic>
              </a:graphicData>
            </a:graphic>
          </wp:inline>
        </w:drawing>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其中</w:t>
      </w:r>
      <w:r>
        <w:rPr>
          <w:rFonts w:eastAsia="微软雅黑"/>
          <w:position w:val="-10"/>
          <w:sz w:val="28"/>
          <w:szCs w:val="28"/>
        </w:rPr>
        <w:object>
          <v:shape id="_x0000_i1033" o:spt="75" type="#_x0000_t75" style="height:15.75pt;width:84.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3">
            <o:LockedField>false</o:LockedField>
          </o:OLEObject>
        </w:object>
      </w:r>
      <w:r>
        <w:rPr>
          <w:rFonts w:eastAsia="微软雅黑"/>
          <w:sz w:val="28"/>
          <w:szCs w:val="28"/>
        </w:rPr>
        <w:t>表示在垃圾邮件中出现</w:t>
      </w:r>
      <w:r>
        <w:rPr>
          <w:rFonts w:hint="eastAsia" w:eastAsia="微软雅黑"/>
          <w:sz w:val="28"/>
          <w:szCs w:val="28"/>
        </w:rPr>
        <w:t>Viagra单词的概率，通过统计得出为4/20。可以得出如果一封邮件中有Viagra单词，这封邮件是垃圾邮件的概率为：</w:t>
      </w:r>
    </w:p>
    <w:p>
      <w:pPr>
        <w:pStyle w:val="22"/>
        <w:spacing w:beforeLines="50" w:line="240" w:lineRule="atLeast"/>
        <w:ind w:left="458" w:leftChars="208" w:firstLine="0" w:firstLineChars="0"/>
        <w:rPr>
          <w:rFonts w:eastAsia="微软雅黑"/>
          <w:sz w:val="28"/>
          <w:szCs w:val="28"/>
        </w:rPr>
      </w:pPr>
      <w:r>
        <w:rPr>
          <w:rFonts w:eastAsia="微软雅黑"/>
          <w:position w:val="-28"/>
          <w:sz w:val="28"/>
          <w:szCs w:val="28"/>
        </w:rPr>
        <w:object>
          <v:shape id="_x0000_i1034" o:spt="75" type="#_x0000_t75" style="height:33pt;width:231pt;" o:ole="t" filled="f" o:preferrelative="t" stroked="f" coordsize="21600,21600">
            <v:path/>
            <v:fill on="f" focussize="0,0"/>
            <v:stroke on="f" joinstyle="miter"/>
            <v:imagedata r:id="rId15" o:title=""/>
            <o:lock v:ext="edit" aspectratio="t"/>
            <w10:wrap type="none"/>
            <w10:anchorlock/>
          </v:shape>
          <o:OLEObject Type="Embed" ProgID="Equation.DSMT4" ShapeID="_x0000_i1034" DrawAspect="Content" ObjectID="_1468075734" r:id="rId24">
            <o:LockedField>false</o:LockedField>
          </o:OLEObject>
        </w:object>
      </w:r>
    </w:p>
    <w:p>
      <w:pPr>
        <w:pStyle w:val="22"/>
        <w:spacing w:beforeLines="50" w:line="240" w:lineRule="atLeast"/>
        <w:ind w:left="458" w:leftChars="208" w:firstLine="0" w:firstLineChars="0"/>
        <w:rPr>
          <w:rFonts w:ascii="宋体" w:hAnsi="宋体" w:eastAsia="微软雅黑"/>
          <w:sz w:val="28"/>
          <w:szCs w:val="28"/>
        </w:rPr>
      </w:pPr>
      <w:r>
        <w:rPr>
          <w:rFonts w:hint="eastAsia" w:eastAsia="微软雅黑"/>
          <w:sz w:val="28"/>
          <w:szCs w:val="28"/>
        </w:rPr>
        <w:t xml:space="preserve">        </w:t>
      </w:r>
      <w:r>
        <w:rPr>
          <w:rFonts w:hint="eastAsia" w:eastAsia="微软雅黑"/>
          <w:sz w:val="28"/>
          <w:szCs w:val="28"/>
        </w:rPr>
        <w:tab/>
      </w:r>
      <w:r>
        <w:rPr>
          <w:rFonts w:hint="eastAsia" w:eastAsia="微软雅黑"/>
          <w:sz w:val="28"/>
          <w:szCs w:val="28"/>
        </w:rPr>
        <w:tab/>
      </w:r>
      <w:r>
        <w:rPr>
          <w:rFonts w:eastAsia="微软雅黑"/>
          <w:position w:val="-4"/>
          <w:sz w:val="28"/>
          <w:szCs w:val="28"/>
        </w:rPr>
        <w:object>
          <v:shape id="_x0000_i1035" o:spt="75" type="#_x0000_t75" style="height:9pt;width:9.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eastAsia="微软雅黑"/>
          <w:sz w:val="28"/>
          <w:szCs w:val="28"/>
        </w:rPr>
        <w:t xml:space="preserve"> </w:t>
      </w:r>
      <w:r>
        <w:rPr>
          <w:rFonts w:eastAsia="微软雅黑"/>
          <w:position w:val="-24"/>
          <w:sz w:val="28"/>
          <w:szCs w:val="28"/>
        </w:rPr>
        <w:object>
          <v:shape id="_x0000_i1036" o:spt="75" type="#_x0000_t75" style="height:30.75pt;width:62.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eastAsia="微软雅黑"/>
          <w:sz w:val="28"/>
          <w:szCs w:val="28"/>
        </w:rPr>
        <w:t xml:space="preserve"> </w:t>
      </w:r>
      <w:r>
        <w:rPr>
          <w:rFonts w:eastAsia="微软雅黑"/>
          <w:position w:val="-4"/>
          <w:sz w:val="28"/>
          <w:szCs w:val="28"/>
        </w:rPr>
        <w:object>
          <v:shape id="_x0000_i1037" o:spt="75" type="#_x0000_t75" style="height:9pt;width:9.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eastAsia="微软雅黑"/>
          <w:sz w:val="28"/>
          <w:szCs w:val="28"/>
        </w:rPr>
        <w:t xml:space="preserve">0.8   </w:t>
      </w:r>
    </w:p>
    <w:p>
      <w:pPr>
        <w:pStyle w:val="22"/>
        <w:spacing w:beforeLines="50" w:line="240" w:lineRule="atLeast"/>
        <w:ind w:left="238" w:leftChars="108" w:firstLine="0" w:firstLineChars="0"/>
        <w:rPr>
          <w:rFonts w:ascii="宋体" w:hAnsi="宋体" w:eastAsia="微软雅黑"/>
          <w:sz w:val="28"/>
          <w:szCs w:val="28"/>
        </w:rPr>
      </w:pPr>
      <w:r>
        <w:rPr>
          <w:rFonts w:hint="eastAsia" w:ascii="宋体" w:hAnsi="宋体" w:eastAsia="微软雅黑"/>
          <w:color w:val="FF0000"/>
          <w:sz w:val="28"/>
          <w:szCs w:val="28"/>
        </w:rPr>
        <w:t>通过同样的计算可以得到</w:t>
      </w:r>
      <w:r>
        <w:rPr>
          <w:rFonts w:hint="eastAsia" w:ascii="宋体" w:hAnsi="宋体" w:eastAsia="微软雅黑"/>
          <w:sz w:val="28"/>
          <w:szCs w:val="28"/>
        </w:rPr>
        <w:t>，含有Viagra单词但不是垃圾邮件的概率为0.2。那么可以认为这封邮件是垃圾邮件的概率比较大。这里的Viagra可以理解为邮件中的一个特征。那么当一封邮件有额外更多的特征时，贝叶斯如何扩展？</w:t>
      </w:r>
      <w:r>
        <w:rPr>
          <w:rFonts w:hint="eastAsia" w:ascii="宋体" w:hAnsi="宋体" w:eastAsia="微软雅黑"/>
          <w:sz w:val="28"/>
          <w:szCs w:val="28"/>
        </w:rPr>
        <w:tab/>
      </w:r>
    </w:p>
    <w:p>
      <w:pPr>
        <w:pStyle w:val="22"/>
        <w:spacing w:beforeLines="50" w:line="240" w:lineRule="atLeast"/>
        <w:ind w:left="238" w:leftChars="108" w:firstLine="0" w:firstLineChars="0"/>
        <w:rPr>
          <w:rFonts w:ascii="宋体" w:hAnsi="宋体" w:eastAsia="微软雅黑"/>
          <w:sz w:val="28"/>
          <w:szCs w:val="28"/>
        </w:rPr>
      </w:pPr>
      <w:r>
        <w:rPr>
          <w:rFonts w:hint="eastAsia" w:ascii="宋体" w:hAnsi="宋体" w:eastAsia="微软雅黑"/>
          <w:sz w:val="28"/>
          <w:szCs w:val="28"/>
        </w:rPr>
        <w:t>假设所有历史邮件中只出现了4个单词，也就是4个特征，根据历史邮件统计的单词频率表如下：</w:t>
      </w:r>
      <w:r>
        <w:rPr>
          <w:rFonts w:ascii="宋体" w:hAnsi="宋体" w:eastAsia="微软雅黑"/>
          <w:sz w:val="28"/>
          <w:szCs w:val="28"/>
        </w:rPr>
        <w:drawing>
          <wp:inline distT="0" distB="0" distL="0" distR="0">
            <wp:extent cx="5276850" cy="1152525"/>
            <wp:effectExtent l="19050" t="0" r="0" b="0"/>
            <wp:docPr id="10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36"/>
                    <pic:cNvPicPr>
                      <a:picLocks noChangeAspect="1" noChangeArrowheads="1"/>
                    </pic:cNvPicPr>
                  </pic:nvPicPr>
                  <pic:blipFill>
                    <a:blip r:embed="rId31" cstate="print"/>
                    <a:srcRect/>
                    <a:stretch>
                      <a:fillRect/>
                    </a:stretch>
                  </pic:blipFill>
                  <pic:spPr>
                    <a:xfrm>
                      <a:off x="0" y="0"/>
                      <a:ext cx="5276850" cy="1152525"/>
                    </a:xfrm>
                    <a:prstGeom prst="rect">
                      <a:avLst/>
                    </a:prstGeom>
                    <a:noFill/>
                    <a:ln w="9525">
                      <a:noFill/>
                      <a:miter lim="800000"/>
                      <a:headEnd/>
                      <a:tailEnd/>
                    </a:ln>
                  </pic:spPr>
                </pic:pic>
              </a:graphicData>
            </a:graphic>
          </wp:inline>
        </w:drawing>
      </w:r>
      <w:r>
        <w:rPr>
          <w:rFonts w:hint="eastAsia" w:ascii="宋体" w:hAnsi="宋体" w:eastAsia="微软雅黑"/>
          <w:sz w:val="28"/>
          <w:szCs w:val="28"/>
        </w:rPr>
        <w:t>假设现在给定一封邮件中有Viagra和Unsubscribe(取消订阅)两个单词，求这封邮件是垃圾邮件的概率、不是垃圾邮件的概率？</w:t>
      </w:r>
    </w:p>
    <w:p>
      <w:pPr>
        <w:pStyle w:val="22"/>
        <w:spacing w:beforeLines="50" w:line="240" w:lineRule="atLeast"/>
        <w:ind w:left="238" w:leftChars="108" w:firstLine="0" w:firstLineChars="0"/>
        <w:rPr>
          <w:rFonts w:ascii="宋体" w:hAnsi="宋体" w:eastAsia="微软雅黑"/>
          <w:sz w:val="28"/>
          <w:szCs w:val="28"/>
        </w:rPr>
      </w:pPr>
      <w:r>
        <w:rPr>
          <w:rFonts w:hint="eastAsia" w:ascii="宋体" w:hAnsi="宋体" w:eastAsia="微软雅黑"/>
          <w:sz w:val="28"/>
          <w:szCs w:val="28"/>
        </w:rPr>
        <w:t>利用贝叶斯公式，我们可以得到：</w:t>
      </w:r>
      <w:r>
        <w:rPr>
          <w:rFonts w:ascii="宋体" w:hAnsi="宋体" w:eastAsia="微软雅黑"/>
          <w:sz w:val="28"/>
          <w:szCs w:val="28"/>
        </w:rPr>
        <w:t xml:space="preserve"> </w:t>
      </w:r>
    </w:p>
    <w:p>
      <w:pPr>
        <w:pStyle w:val="22"/>
        <w:spacing w:beforeLines="50" w:line="240" w:lineRule="atLeast"/>
        <w:ind w:left="458" w:leftChars="208" w:firstLine="0" w:firstLineChars="0"/>
        <w:rPr>
          <w:rFonts w:ascii="宋体" w:hAnsi="宋体" w:eastAsia="微软雅黑"/>
          <w:sz w:val="28"/>
          <w:szCs w:val="28"/>
        </w:rPr>
      </w:pPr>
      <w:r>
        <w:rPr>
          <w:rFonts w:ascii="宋体" w:hAnsi="宋体" w:eastAsia="微软雅黑"/>
          <w:sz w:val="28"/>
          <w:szCs w:val="28"/>
        </w:rPr>
        <w:t>是垃圾邮件的概率</w:t>
      </w:r>
      <w:r>
        <w:rPr>
          <w:rFonts w:hint="eastAsia" w:ascii="宋体" w:hAnsi="宋体" w:eastAsia="微软雅黑"/>
          <w:sz w:val="28"/>
          <w:szCs w:val="28"/>
        </w:rPr>
        <w:t>：</w:t>
      </w:r>
      <w:r>
        <w:rPr>
          <w:rFonts w:ascii="宋体" w:hAnsi="宋体" w:eastAsia="微软雅黑"/>
          <w:position w:val="-30"/>
          <w:sz w:val="28"/>
          <w:szCs w:val="28"/>
        </w:rPr>
        <w:object>
          <v:shape id="_x0000_i1038" o:spt="75" type="#_x0000_t75" style="height:33.75pt;width:375.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宋体" w:hAnsi="宋体" w:eastAsia="微软雅黑"/>
          <w:sz w:val="28"/>
          <w:szCs w:val="28"/>
        </w:rPr>
        <w:t xml:space="preserve"> </w:t>
      </w:r>
    </w:p>
    <w:p>
      <w:pPr>
        <w:pStyle w:val="22"/>
        <w:spacing w:beforeLines="50" w:line="240" w:lineRule="atLeast"/>
        <w:ind w:left="238" w:leftChars="108" w:firstLine="0" w:firstLineChars="0"/>
        <w:rPr>
          <w:rFonts w:ascii="宋体" w:hAnsi="宋体" w:eastAsia="微软雅黑"/>
          <w:sz w:val="28"/>
          <w:szCs w:val="28"/>
        </w:rPr>
      </w:pPr>
      <w:r>
        <w:rPr>
          <w:rFonts w:hint="eastAsia" w:ascii="宋体" w:hAnsi="宋体" w:eastAsia="微软雅黑"/>
          <w:sz w:val="28"/>
          <w:szCs w:val="28"/>
        </w:rPr>
        <w:t xml:space="preserve">     =</w:t>
      </w:r>
      <w:r>
        <w:rPr>
          <w:rFonts w:ascii="宋体" w:hAnsi="宋体" w:eastAsia="微软雅黑"/>
          <w:position w:val="-30"/>
          <w:sz w:val="28"/>
          <w:szCs w:val="28"/>
        </w:rPr>
        <w:object>
          <v:shape id="_x0000_i1039" o:spt="75" type="#_x0000_t75" style="height:33.75pt;width:347.2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宋体" w:hAnsi="宋体" w:eastAsia="微软雅黑"/>
          <w:sz w:val="28"/>
          <w:szCs w:val="28"/>
        </w:rPr>
        <w:t xml:space="preserve"> </w:t>
      </w:r>
    </w:p>
    <w:p>
      <w:pPr>
        <w:pStyle w:val="22"/>
        <w:spacing w:beforeLines="50" w:line="240" w:lineRule="atLeast"/>
        <w:ind w:left="238" w:leftChars="108" w:firstLine="0" w:firstLineChars="0"/>
        <w:rPr>
          <w:rFonts w:ascii="宋体" w:hAnsi="宋体" w:eastAsia="微软雅黑"/>
          <w:sz w:val="28"/>
          <w:szCs w:val="28"/>
        </w:rPr>
      </w:pPr>
      <w:r>
        <w:rPr>
          <w:rFonts w:hint="eastAsia" w:ascii="宋体" w:hAnsi="宋体" w:eastAsia="微软雅黑"/>
          <w:sz w:val="28"/>
          <w:szCs w:val="28"/>
        </w:rPr>
        <w:t xml:space="preserve">     =</w:t>
      </w:r>
      <w:r>
        <w:rPr>
          <w:rFonts w:ascii="宋体" w:hAnsi="宋体" w:eastAsia="微软雅黑"/>
          <w:position w:val="-28"/>
          <w:sz w:val="28"/>
          <w:szCs w:val="28"/>
        </w:rPr>
        <w:object>
          <v:shape id="_x0000_i1040" o:spt="75" type="#_x0000_t75" style="height:33pt;width:236.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宋体" w:hAnsi="宋体" w:eastAsia="微软雅黑"/>
          <w:sz w:val="28"/>
          <w:szCs w:val="28"/>
        </w:rPr>
        <w:t xml:space="preserve"> </w:t>
      </w:r>
    </w:p>
    <w:p>
      <w:pPr>
        <w:spacing w:beforeLines="50" w:line="240" w:lineRule="atLeast"/>
        <w:ind w:left="220" w:leftChars="100"/>
        <w:rPr>
          <w:rFonts w:eastAsia="微软雅黑"/>
        </w:rPr>
      </w:pPr>
      <w:r>
        <w:rPr>
          <w:rFonts w:hint="eastAsia" w:ascii="宋体" w:hAnsi="宋体" w:eastAsia="微软雅黑"/>
          <w:sz w:val="28"/>
          <w:szCs w:val="28"/>
        </w:rPr>
        <w:t xml:space="preserve">     =</w:t>
      </w:r>
      <w:r>
        <w:rPr>
          <w:rFonts w:ascii="宋体" w:hAnsi="宋体" w:eastAsia="微软雅黑"/>
          <w:position w:val="-24"/>
          <w:sz w:val="28"/>
          <w:szCs w:val="28"/>
        </w:rPr>
        <w:object>
          <v:shape id="_x0000_i1041" o:spt="75" type="#_x0000_t75" style="height:30.75pt;width:50.2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宋体" w:hAnsi="宋体" w:eastAsia="微软雅黑"/>
          <w:sz w:val="28"/>
          <w:szCs w:val="28"/>
        </w:rPr>
        <w:t xml:space="preserve"> </w:t>
      </w:r>
      <w:r>
        <w:rPr>
          <w:rFonts w:ascii="宋体" w:hAnsi="宋体" w:eastAsia="微软雅黑"/>
          <w:position w:val="-4"/>
          <w:sz w:val="28"/>
          <w:szCs w:val="28"/>
        </w:rPr>
        <w:object>
          <v:shape id="_x0000_i1042" o:spt="75" type="#_x0000_t75" style="height:9.7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98.07%</w:t>
      </w:r>
      <w:r>
        <w:rPr>
          <w:rFonts w:eastAsia="微软雅黑"/>
        </w:rPr>
        <w:tab/>
      </w:r>
      <w:r>
        <w:rPr>
          <w:rFonts w:eastAsia="微软雅黑"/>
          <w:position w:val="-4"/>
        </w:rPr>
        <w:object>
          <v:shape id="_x0000_i1043" o:spt="75" type="#_x0000_t75" style="height:14.25pt;width: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eastAsia="微软雅黑"/>
        </w:rPr>
        <w:t xml:space="preserve"> </w:t>
      </w:r>
    </w:p>
    <w:p>
      <w:pPr>
        <w:pStyle w:val="22"/>
        <w:spacing w:beforeLines="50" w:line="240" w:lineRule="atLeast"/>
        <w:ind w:left="458" w:leftChars="208" w:firstLine="0" w:firstLineChars="0"/>
        <w:rPr>
          <w:rFonts w:ascii="宋体" w:hAnsi="宋体" w:eastAsia="微软雅黑"/>
          <w:sz w:val="28"/>
          <w:szCs w:val="28"/>
        </w:rPr>
      </w:pPr>
      <w:r>
        <w:rPr>
          <w:rFonts w:ascii="宋体" w:hAnsi="宋体" w:eastAsia="微软雅黑"/>
          <w:sz w:val="28"/>
          <w:szCs w:val="28"/>
        </w:rPr>
        <w:t>不是垃圾邮件的概率</w:t>
      </w:r>
      <w:r>
        <w:rPr>
          <w:rFonts w:hint="eastAsia" w:ascii="宋体" w:hAnsi="宋体" w:eastAsia="微软雅黑"/>
          <w:sz w:val="28"/>
          <w:szCs w:val="28"/>
        </w:rPr>
        <w:t>：</w:t>
      </w:r>
      <w:r>
        <w:rPr>
          <w:rFonts w:ascii="宋体" w:hAnsi="宋体" w:eastAsia="微软雅黑"/>
          <w:position w:val="-30"/>
          <w:sz w:val="28"/>
          <w:szCs w:val="28"/>
        </w:rPr>
        <w:object>
          <v:shape id="_x0000_i1044" o:spt="75" type="#_x0000_t75" style="height:33.75pt;width:362.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宋体" w:hAnsi="宋体" w:eastAsia="微软雅黑"/>
          <w:sz w:val="28"/>
          <w:szCs w:val="28"/>
        </w:rPr>
        <w:t xml:space="preserve"> </w:t>
      </w:r>
    </w:p>
    <w:p>
      <w:pPr>
        <w:pStyle w:val="22"/>
        <w:spacing w:beforeLines="50" w:line="240" w:lineRule="atLeast"/>
        <w:ind w:left="458" w:leftChars="208" w:firstLine="0" w:firstLineChars="0"/>
        <w:rPr>
          <w:rFonts w:ascii="宋体" w:hAnsi="宋体" w:eastAsia="微软雅黑"/>
          <w:sz w:val="28"/>
          <w:szCs w:val="28"/>
        </w:rPr>
      </w:pPr>
      <w:r>
        <w:rPr>
          <w:rFonts w:hint="eastAsia" w:ascii="宋体" w:hAnsi="宋体" w:eastAsia="微软雅黑"/>
          <w:sz w:val="28"/>
          <w:szCs w:val="28"/>
        </w:rPr>
        <w:t xml:space="preserve">     = </w:t>
      </w:r>
      <w:r>
        <w:rPr>
          <w:rFonts w:ascii="宋体" w:hAnsi="宋体" w:eastAsia="微软雅黑"/>
          <w:position w:val="-30"/>
          <w:sz w:val="28"/>
          <w:szCs w:val="28"/>
        </w:rPr>
        <w:object>
          <v:shape id="_x0000_i1045" o:spt="75" type="#_x0000_t75" style="height:33.75pt;width:323.2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宋体" w:hAnsi="宋体" w:eastAsia="微软雅黑"/>
          <w:sz w:val="28"/>
          <w:szCs w:val="28"/>
        </w:rPr>
        <w:t xml:space="preserve"> </w:t>
      </w:r>
    </w:p>
    <w:p>
      <w:pPr>
        <w:pStyle w:val="22"/>
        <w:spacing w:beforeLines="50" w:line="240" w:lineRule="atLeast"/>
        <w:ind w:left="1115" w:leftChars="507" w:firstLine="0" w:firstLineChars="0"/>
        <w:rPr>
          <w:rFonts w:ascii="宋体" w:hAnsi="宋体" w:eastAsia="微软雅黑"/>
          <w:sz w:val="28"/>
          <w:szCs w:val="28"/>
        </w:rPr>
      </w:pPr>
      <w:r>
        <w:rPr>
          <w:rFonts w:hint="eastAsia" w:ascii="宋体" w:hAnsi="宋体" w:eastAsia="微软雅黑"/>
          <w:sz w:val="28"/>
          <w:szCs w:val="28"/>
        </w:rPr>
        <w:t xml:space="preserve">= </w:t>
      </w:r>
      <w:r>
        <w:rPr>
          <w:rFonts w:ascii="宋体" w:hAnsi="宋体" w:eastAsia="微软雅黑"/>
          <w:position w:val="-28"/>
          <w:sz w:val="28"/>
          <w:szCs w:val="28"/>
        </w:rPr>
        <w:object>
          <v:shape id="_x0000_i1046" o:spt="75" type="#_x0000_t75" style="height:33pt;width:233.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宋体" w:hAnsi="宋体" w:eastAsia="微软雅黑"/>
          <w:sz w:val="28"/>
          <w:szCs w:val="28"/>
        </w:rPr>
        <w:t xml:space="preserve"> </w:t>
      </w:r>
    </w:p>
    <w:p>
      <w:pPr>
        <w:pStyle w:val="22"/>
        <w:spacing w:beforeLines="50" w:line="240" w:lineRule="atLeast"/>
        <w:ind w:left="1115" w:leftChars="507" w:firstLine="0" w:firstLineChars="0"/>
        <w:rPr>
          <w:rFonts w:ascii="宋体" w:hAnsi="宋体" w:eastAsia="微软雅黑"/>
          <w:sz w:val="28"/>
          <w:szCs w:val="28"/>
        </w:rPr>
      </w:pPr>
      <w:r>
        <w:rPr>
          <w:rFonts w:ascii="宋体" w:hAnsi="宋体" w:eastAsia="微软雅黑"/>
          <w:position w:val="-4"/>
          <w:sz w:val="28"/>
          <w:szCs w:val="28"/>
        </w:rPr>
        <w:object>
          <v:shape id="_x0000_i1047" o:spt="75" type="#_x0000_t75" style="height:9.7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50">
            <o:LockedField>false</o:LockedField>
          </o:OLEObject>
        </w:object>
      </w:r>
      <w:r>
        <w:rPr>
          <w:rFonts w:ascii="宋体" w:hAnsi="宋体" w:eastAsia="微软雅黑"/>
          <w:position w:val="-24"/>
          <w:sz w:val="28"/>
          <w:szCs w:val="28"/>
        </w:rPr>
        <w:object>
          <v:shape id="_x0000_i1048" o:spt="75" type="#_x0000_t75" style="height:30.75pt;width:50.2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宋体" w:hAnsi="宋体" w:eastAsia="微软雅黑"/>
          <w:sz w:val="28"/>
          <w:szCs w:val="28"/>
        </w:rPr>
        <w:t xml:space="preserve"> </w:t>
      </w:r>
    </w:p>
    <w:p>
      <w:pPr>
        <w:pStyle w:val="22"/>
        <w:spacing w:beforeLines="50" w:line="240" w:lineRule="atLeast"/>
        <w:ind w:left="1115" w:leftChars="507" w:firstLine="0" w:firstLineChars="0"/>
        <w:rPr>
          <w:rFonts w:ascii="宋体" w:hAnsi="宋体" w:eastAsia="微软雅黑"/>
          <w:sz w:val="28"/>
          <w:szCs w:val="28"/>
        </w:rPr>
      </w:pPr>
      <w:r>
        <w:rPr>
          <w:rFonts w:ascii="宋体" w:hAnsi="宋体" w:eastAsia="微软雅黑"/>
          <w:position w:val="-4"/>
          <w:sz w:val="28"/>
          <w:szCs w:val="28"/>
        </w:rPr>
        <w:object>
          <v:shape id="_x0000_i1049" o:spt="75" type="#_x0000_t75" style="height:9.7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49" DrawAspect="Content" ObjectID="_1468075749" r:id="rId53">
            <o:LockedField>false</o:LockedField>
          </o:OLEObject>
        </w:object>
      </w:r>
      <w:r>
        <w:rPr>
          <w:rFonts w:hint="eastAsia" w:ascii="宋体" w:hAnsi="宋体" w:eastAsia="微软雅黑"/>
          <w:sz w:val="28"/>
          <w:szCs w:val="28"/>
        </w:rPr>
        <w:t>17.4%</w:t>
      </w:r>
    </w:p>
    <w:p>
      <w:pPr>
        <w:pStyle w:val="22"/>
        <w:widowControl w:val="0"/>
        <w:numPr>
          <w:ilvl w:val="0"/>
          <w:numId w:val="3"/>
        </w:numPr>
        <w:adjustRightInd/>
        <w:snapToGrid/>
        <w:spacing w:after="0"/>
        <w:ind w:left="357" w:hanging="357" w:firstLineChars="0"/>
        <w:jc w:val="both"/>
        <w:outlineLvl w:val="1"/>
        <w:rPr>
          <w:rFonts w:eastAsia="微软雅黑"/>
          <w:b/>
          <w:sz w:val="28"/>
          <w:szCs w:val="28"/>
        </w:rPr>
      </w:pPr>
      <w:r>
        <w:rPr>
          <w:rFonts w:hint="eastAsia" w:eastAsia="微软雅黑"/>
          <w:b/>
          <w:sz w:val="28"/>
          <w:szCs w:val="28"/>
        </w:rPr>
        <w:t>拉普拉斯估计</w:t>
      </w:r>
    </w:p>
    <w:p>
      <w:pPr>
        <w:pStyle w:val="22"/>
        <w:spacing w:line="240" w:lineRule="atLeast"/>
        <w:ind w:left="154" w:leftChars="70" w:firstLine="0" w:firstLineChars="0"/>
        <w:rPr>
          <w:rFonts w:eastAsia="微软雅黑"/>
          <w:b/>
          <w:sz w:val="28"/>
          <w:szCs w:val="28"/>
        </w:rPr>
      </w:pPr>
      <w:r>
        <w:rPr>
          <w:rFonts w:hint="eastAsia" w:ascii="宋体" w:hAnsi="宋体" w:eastAsia="微软雅黑"/>
          <w:sz w:val="28"/>
          <w:szCs w:val="28"/>
        </w:rPr>
        <w:t>根据以上例子，假设有一封邮件这4个单词都出现了，求这封邮件是垃圾邮件的概率：</w:t>
      </w:r>
    </w:p>
    <w:p>
      <w:pPr>
        <w:pStyle w:val="22"/>
        <w:spacing w:beforeLines="50" w:line="240" w:lineRule="atLeast"/>
        <w:ind w:left="238" w:leftChars="108" w:firstLine="280" w:firstLineChars="100"/>
        <w:rPr>
          <w:rFonts w:ascii="宋体" w:hAnsi="宋体" w:eastAsia="微软雅黑"/>
          <w:sz w:val="28"/>
          <w:szCs w:val="28"/>
        </w:rPr>
      </w:pPr>
      <w:r>
        <w:rPr>
          <w:rFonts w:ascii="宋体" w:hAnsi="宋体" w:eastAsia="微软雅黑"/>
          <w:position w:val="-30"/>
          <w:sz w:val="28"/>
          <w:szCs w:val="28"/>
        </w:rPr>
        <w:object>
          <v:shape id="_x0000_i1050" o:spt="75" type="#_x0000_t75" style="height:33.75pt;width:338.2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p>
    <w:p>
      <w:pPr>
        <w:pStyle w:val="22"/>
        <w:spacing w:beforeLines="50" w:line="240" w:lineRule="atLeast"/>
        <w:ind w:left="238" w:leftChars="108" w:firstLine="560"/>
        <w:rPr>
          <w:rFonts w:ascii="宋体" w:hAnsi="宋体" w:eastAsia="微软雅黑"/>
          <w:sz w:val="28"/>
          <w:szCs w:val="28"/>
        </w:rPr>
      </w:pPr>
      <w:r>
        <w:rPr>
          <w:rFonts w:hint="eastAsia" w:ascii="宋体" w:hAnsi="宋体" w:eastAsia="微软雅黑"/>
          <w:sz w:val="28"/>
          <w:szCs w:val="28"/>
        </w:rPr>
        <w:t>=</w:t>
      </w:r>
      <w:r>
        <w:rPr>
          <w:rFonts w:ascii="宋体" w:hAnsi="宋体" w:eastAsia="微软雅黑"/>
          <w:position w:val="-30"/>
          <w:sz w:val="28"/>
          <w:szCs w:val="28"/>
        </w:rPr>
        <w:object>
          <v:shape id="_x0000_i1051" o:spt="75" type="#_x0000_t75" style="height:33.75pt;width:327.7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由于</w:t>
      </w:r>
      <w:r>
        <w:rPr>
          <w:rFonts w:eastAsia="微软雅黑"/>
          <w:position w:val="-12"/>
          <w:sz w:val="28"/>
          <w:szCs w:val="28"/>
        </w:rPr>
        <w:object>
          <v:shape id="_x0000_i1052" o:spt="75" type="#_x0000_t75" style="height:18pt;width:65.2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eastAsia="微软雅黑"/>
          <w:sz w:val="28"/>
          <w:szCs w:val="28"/>
        </w:rPr>
        <w:t>的概率为</w:t>
      </w:r>
      <w:r>
        <w:rPr>
          <w:rFonts w:hint="eastAsia" w:eastAsia="微软雅黑"/>
          <w:sz w:val="28"/>
          <w:szCs w:val="28"/>
        </w:rPr>
        <w:t>0/20，会导致整个结果是垃圾邮件的概率为0，那么就否定了其他单词出现的权重。</w:t>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拉普拉斯估计本质上是给频率表中的每个单词的计数加上一个较小的数，这样就保证每一类中每个特征发生的概率非零。通常，拉普拉斯估计中加上的数值为1，这样就保证了每一个特征至少在数据中出现一次。</w:t>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以上例子如果四个单词都出现情况下计算是否是垃圾邮件，出现</w:t>
      </w:r>
      <w:r>
        <w:rPr>
          <w:rFonts w:eastAsia="微软雅黑"/>
          <w:position w:val="-12"/>
          <w:sz w:val="28"/>
          <w:szCs w:val="28"/>
        </w:rPr>
        <w:object>
          <v:shape id="_x0000_i1053" o:spt="75" type="#_x0000_t75" style="height:18pt;width:65.2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60">
            <o:LockedField>false</o:LockedField>
          </o:OLEObject>
        </w:object>
      </w:r>
      <w:r>
        <w:rPr>
          <w:rFonts w:eastAsia="微软雅黑"/>
          <w:sz w:val="28"/>
          <w:szCs w:val="28"/>
        </w:rPr>
        <w:t>的概率为</w:t>
      </w:r>
      <w:r>
        <w:rPr>
          <w:rFonts w:hint="eastAsia" w:eastAsia="微软雅黑"/>
          <w:sz w:val="28"/>
          <w:szCs w:val="28"/>
        </w:rPr>
        <w:t>0/20，可以增加4封垃圾邮件，使4封邮件中每个邮件中只有一个单词出现，这样就避免了垃圾邮件中有的单词出现概率为0的情况。同样在不是垃圾邮件中也增加4封，避免在正常邮件中出现有的单词</w:t>
      </w:r>
      <w:bookmarkStart w:id="0" w:name="OLE_LINK3"/>
      <w:bookmarkStart w:id="1" w:name="OLE_LINK4"/>
      <w:r>
        <w:rPr>
          <w:rFonts w:hint="eastAsia" w:eastAsia="微软雅黑"/>
          <w:sz w:val="28"/>
          <w:szCs w:val="28"/>
        </w:rPr>
        <w:t>出现概</w:t>
      </w:r>
      <w:bookmarkEnd w:id="0"/>
      <w:bookmarkEnd w:id="1"/>
      <w:r>
        <w:rPr>
          <w:rFonts w:hint="eastAsia" w:eastAsia="微软雅黑"/>
          <w:sz w:val="28"/>
          <w:szCs w:val="28"/>
        </w:rPr>
        <w:t>率为0的情况。</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垃圾邮件分类案例</w:t>
      </w:r>
    </w:p>
    <w:p>
      <w:pPr>
        <w:pStyle w:val="22"/>
        <w:widowControl w:val="0"/>
        <w:numPr>
          <w:ilvl w:val="0"/>
          <w:numId w:val="4"/>
        </w:numPr>
        <w:adjustRightInd/>
        <w:snapToGrid/>
        <w:spacing w:after="0"/>
        <w:ind w:firstLineChars="0"/>
        <w:jc w:val="both"/>
        <w:outlineLvl w:val="1"/>
        <w:rPr>
          <w:rFonts w:eastAsia="微软雅黑"/>
          <w:b/>
          <w:sz w:val="28"/>
          <w:szCs w:val="28"/>
        </w:rPr>
      </w:pPr>
      <w:r>
        <w:rPr>
          <w:rFonts w:hint="eastAsia" w:eastAsia="微软雅黑"/>
          <w:b/>
          <w:sz w:val="28"/>
          <w:szCs w:val="28"/>
        </w:rPr>
        <w:t>Python 贝叶斯案例</w:t>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依次需要使用pip命令安装numpy、scipy、skikit_learn、matplotlib模块。</w:t>
      </w:r>
    </w:p>
    <w:p>
      <w:pPr>
        <w:pStyle w:val="22"/>
        <w:spacing w:beforeLines="50" w:line="240" w:lineRule="atLeast"/>
        <w:ind w:left="238" w:leftChars="108" w:firstLine="0" w:firstLineChars="0"/>
        <w:rPr>
          <w:rFonts w:eastAsia="微软雅黑"/>
          <w:sz w:val="28"/>
          <w:szCs w:val="28"/>
        </w:rPr>
      </w:pPr>
      <w:r>
        <w:rPr>
          <w:rFonts w:hint="eastAsia" w:eastAsia="微软雅黑"/>
          <w:sz w:val="28"/>
          <w:szCs w:val="28"/>
        </w:rPr>
        <w:t>python代码：</w:t>
      </w:r>
    </w:p>
    <w:tbl>
      <w:tblPr>
        <w:tblStyle w:val="15"/>
        <w:tblW w:w="8375" w:type="dxa"/>
        <w:tblInd w:w="5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5"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o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sys</w:t>
            </w:r>
            <w:r>
              <w:rPr>
                <w:rFonts w:ascii="Consolas" w:hAnsi="Consolas" w:eastAsia="微软雅黑" w:cs="Consolas"/>
                <w:color w:val="C0C0C0"/>
                <w:sz w:val="18"/>
                <w:szCs w:val="18"/>
                <w:u w:val="single"/>
              </w:rPr>
              <w:t>ecs</w:t>
            </w:r>
            <w:r>
              <w:rPr>
                <w:rFonts w:ascii="Consolas" w:hAnsi="Consolas" w:eastAsia="微软雅黑" w:cs="Consolas"/>
                <w:color w:val="C0C0C0"/>
                <w:sz w:val="18"/>
                <w:szCs w:val="18"/>
              </w:rPr>
              <w:t xml:space="preserve"> 编码转换模块</w:t>
            </w:r>
          </w:p>
          <w:p>
            <w:pPr>
              <w:pStyle w:val="22"/>
              <w:spacing w:beforeLines="50"/>
              <w:ind w:firstLine="0" w:firstLineChars="0"/>
              <w:rPr>
                <w:rFonts w:ascii="Consolas" w:hAnsi="Consolas" w:eastAsia="微软雅黑" w:cs="Consolas"/>
                <w:color w:val="000000"/>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codec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naive_bayes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MultinomialNB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feature_extraction.text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CountVectorizer</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__name__ == </w:t>
            </w:r>
            <w:r>
              <w:rPr>
                <w:rFonts w:ascii="Consolas" w:hAnsi="Consolas" w:eastAsia="微软雅黑" w:cs="Consolas"/>
                <w:i/>
                <w:iCs/>
                <w:color w:val="C9802B"/>
                <w:sz w:val="18"/>
                <w:szCs w:val="18"/>
              </w:rPr>
              <w:t>'__main__'</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 读取文本构建语料库</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rpus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s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rpus_test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s_test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 = codecs.open(</w:t>
            </w:r>
            <w:r>
              <w:rPr>
                <w:rFonts w:ascii="Consolas" w:hAnsi="Consolas" w:eastAsia="微软雅黑" w:cs="Consolas"/>
                <w:i/>
                <w:iCs/>
                <w:color w:val="C9802B"/>
                <w:sz w:val="18"/>
                <w:szCs w:val="18"/>
              </w:rPr>
              <w:t>"i:/ML/sms_spam.tx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rb</w:t>
            </w:r>
            <w:r>
              <w:rPr>
                <w:rFonts w:ascii="Consolas" w:hAnsi="Consolas" w:eastAsia="微软雅黑" w:cs="Consolas"/>
                <w:i/>
                <w:iCs/>
                <w:color w:val="C9802B"/>
                <w:sz w:val="18"/>
                <w:szCs w:val="18"/>
              </w:rPr>
              <w:t>"</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unt = </w:t>
            </w:r>
            <w:r>
              <w:rPr>
                <w:rFonts w:ascii="Consolas" w:hAnsi="Consolas" w:eastAsia="微软雅黑" w:cs="Consolas"/>
                <w:color w:val="800000"/>
                <w:sz w:val="18"/>
                <w:szCs w:val="18"/>
              </w:rPr>
              <w:t>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while</w:t>
            </w: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True</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ine = f.readlin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count == </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unt = count + </w:t>
            </w:r>
            <w:r>
              <w:rPr>
                <w:rFonts w:ascii="Consolas" w:hAnsi="Consolas" w:eastAsia="微软雅黑" w:cs="Consolas"/>
                <w:color w:val="800000"/>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continu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lin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unt = count + </w:t>
            </w:r>
            <w:r>
              <w:rPr>
                <w:rFonts w:ascii="Consolas" w:hAnsi="Consolas" w:eastAsia="微软雅黑" w:cs="Consolas"/>
                <w:color w:val="800000"/>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ine = line.spli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 = line[</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entence = line[</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rpus.append(sentenc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ham"</w:t>
            </w:r>
            <w:r>
              <w:rPr>
                <w:rFonts w:ascii="Consolas" w:hAnsi="Consolas" w:eastAsia="微软雅黑" w:cs="Consolas"/>
                <w:color w:val="000000"/>
                <w:sz w:val="18"/>
                <w:szCs w:val="18"/>
              </w:rPr>
              <w:t>==label:</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s.append(</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elif</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spam</w:t>
            </w:r>
            <w:r>
              <w:rPr>
                <w:rFonts w:ascii="Consolas" w:hAnsi="Consolas" w:eastAsia="微软雅黑" w:cs="Consolas"/>
                <w:i/>
                <w:iCs/>
                <w:color w:val="C9802B"/>
                <w:sz w:val="18"/>
                <w:szCs w:val="18"/>
              </w:rPr>
              <w:t>"</w:t>
            </w:r>
            <w:r>
              <w:rPr>
                <w:rFonts w:ascii="Consolas" w:hAnsi="Consolas" w:eastAsia="微软雅黑" w:cs="Consolas"/>
                <w:color w:val="000000"/>
                <w:sz w:val="18"/>
                <w:szCs w:val="18"/>
              </w:rPr>
              <w:t>==label:</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s.append(</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count &gt; </w:t>
            </w:r>
            <w:r>
              <w:rPr>
                <w:rFonts w:ascii="Consolas" w:hAnsi="Consolas" w:eastAsia="微软雅黑" w:cs="Consolas"/>
                <w:color w:val="800000"/>
                <w:sz w:val="18"/>
                <w:szCs w:val="18"/>
              </w:rPr>
              <w:t>555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orpus_test.append(sentenc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ham"</w:t>
            </w:r>
            <w:r>
              <w:rPr>
                <w:rFonts w:ascii="Consolas" w:hAnsi="Consolas" w:eastAsia="微软雅黑" w:cs="Consolas"/>
                <w:color w:val="000000"/>
                <w:sz w:val="18"/>
                <w:szCs w:val="18"/>
              </w:rPr>
              <w:t>==label:</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s_test.append(</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elif</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spam</w:t>
            </w:r>
            <w:r>
              <w:rPr>
                <w:rFonts w:ascii="Consolas" w:hAnsi="Consolas" w:eastAsia="微软雅黑" w:cs="Consolas"/>
                <w:i/>
                <w:iCs/>
                <w:color w:val="C9802B"/>
                <w:sz w:val="18"/>
                <w:szCs w:val="18"/>
              </w:rPr>
              <w:t>"</w:t>
            </w:r>
            <w:r>
              <w:rPr>
                <w:rFonts w:ascii="Consolas" w:hAnsi="Consolas" w:eastAsia="微软雅黑" w:cs="Consolas"/>
                <w:color w:val="000000"/>
                <w:sz w:val="18"/>
                <w:szCs w:val="18"/>
              </w:rPr>
              <w:t>==label:</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abels_test.append(</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els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break</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 xml:space="preserve">#CountVectorizer是将文本向量转换成稀疏表示数值向量（字符频率向量）  </w:t>
            </w:r>
            <w:r>
              <w:rPr>
                <w:rFonts w:ascii="Consolas" w:hAnsi="Consolas" w:eastAsia="微软雅黑" w:cs="Consolas"/>
                <w:color w:val="C0C0C0"/>
                <w:sz w:val="18"/>
                <w:szCs w:val="18"/>
                <w:u w:val="single"/>
              </w:rPr>
              <w:t>vectorizer</w:t>
            </w:r>
            <w:r>
              <w:rPr>
                <w:rFonts w:ascii="Consolas" w:hAnsi="Consolas" w:eastAsia="微软雅黑" w:cs="Consolas"/>
                <w:color w:val="C0C0C0"/>
                <w:sz w:val="18"/>
                <w:szCs w:val="18"/>
              </w:rPr>
              <w:t xml:space="preserve"> 将文档词块化</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vectorizer=CountVectorizer()</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ea_train = vectorizer.fit_transform(corpu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vectorizer.get_feature_names()</w:t>
            </w:r>
          </w:p>
          <w:p>
            <w:pPr>
              <w:autoSpaceDE w:val="0"/>
              <w:autoSpaceDN w:val="0"/>
              <w:ind w:firstLine="360"/>
              <w:rPr>
                <w:rFonts w:ascii="Consolas" w:hAnsi="Consolas" w:eastAsia="微软雅黑" w:cs="Consolas"/>
                <w:color w:val="000000"/>
                <w:sz w:val="18"/>
                <w:szCs w:val="1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fea_train.toarray()</w:t>
            </w:r>
          </w:p>
          <w:p>
            <w:pPr>
              <w:autoSpaceDE w:val="0"/>
              <w:autoSpaceDN w:val="0"/>
              <w:ind w:firstLine="36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vectorizer2=CountVectorizer(vocabulary=vectorizer.vocabulary_)</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ea_test = vectorizer2.fit_transform(corpus_tes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rint vectorizer2.get_feature_nam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fea_test.toarray()</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 xml:space="preserve">#create the </w:t>
            </w:r>
            <w:r>
              <w:rPr>
                <w:rFonts w:ascii="Consolas" w:hAnsi="Consolas" w:eastAsia="微软雅黑" w:cs="Consolas"/>
                <w:color w:val="C0C0C0"/>
                <w:sz w:val="18"/>
                <w:szCs w:val="18"/>
                <w:u w:val="single"/>
              </w:rPr>
              <w:t>Multinomial</w:t>
            </w:r>
            <w:r>
              <w:rPr>
                <w:rFonts w:ascii="Consolas" w:hAnsi="Consolas" w:eastAsia="微软雅黑" w:cs="Consolas"/>
                <w:color w:val="C0C0C0"/>
                <w:sz w:val="18"/>
                <w:szCs w:val="18"/>
              </w:rPr>
              <w:t xml:space="preserve"> Naive </w:t>
            </w:r>
            <w:r>
              <w:rPr>
                <w:rFonts w:ascii="Consolas" w:hAnsi="Consolas" w:eastAsia="微软雅黑" w:cs="Consolas"/>
                <w:color w:val="C0C0C0"/>
                <w:sz w:val="18"/>
                <w:szCs w:val="18"/>
                <w:u w:val="single"/>
              </w:rPr>
              <w:t>Bayesian</w:t>
            </w:r>
            <w:r>
              <w:rPr>
                <w:rFonts w:ascii="Consolas" w:hAnsi="Consolas" w:eastAsia="微软雅黑" w:cs="Consolas"/>
                <w:color w:val="C0C0C0"/>
                <w:sz w:val="18"/>
                <w:szCs w:val="18"/>
              </w:rPr>
              <w:t xml:space="preserve"> Classifier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 xml:space="preserve">#alpha = 1 拉普拉斯估计给每个单词加1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f = MultinomialNB(alpha = </w:t>
            </w:r>
            <w:r>
              <w:rPr>
                <w:rFonts w:ascii="Consolas" w:hAnsi="Consolas" w:eastAsia="微软雅黑" w:cs="Consolas"/>
                <w:color w:val="800000"/>
                <w:sz w:val="18"/>
                <w:szCs w:val="18"/>
              </w:rPr>
              <w:t>1</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f.fit(fea_train,labels)</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pred = clf.predict(fea_tes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p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pred:</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p == </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正常邮件"</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else</w:t>
            </w:r>
            <w:r>
              <w:rPr>
                <w:rFonts w:ascii="Consolas" w:hAnsi="Consolas" w:eastAsia="微软雅黑" w:cs="Consolas"/>
                <w:color w:val="000000"/>
                <w:sz w:val="18"/>
                <w:szCs w:val="18"/>
              </w:rPr>
              <w:t>:</w:t>
            </w:r>
          </w:p>
          <w:p>
            <w:pPr>
              <w:pStyle w:val="22"/>
              <w:spacing w:beforeLines="50"/>
              <w:ind w:firstLine="0" w:firstLineChars="0"/>
              <w:rPr>
                <w:rFonts w:ascii="宋体" w:hAnsi="宋体" w:eastAsia="微软雅黑"/>
                <w:sz w:val="28"/>
                <w:szCs w:val="2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垃圾邮件"</w:t>
            </w:r>
          </w:p>
        </w:tc>
      </w:tr>
    </w:tbl>
    <w:p>
      <w:pPr>
        <w:pStyle w:val="22"/>
        <w:widowControl w:val="0"/>
        <w:numPr>
          <w:ilvl w:val="0"/>
          <w:numId w:val="4"/>
        </w:numPr>
        <w:adjustRightInd/>
        <w:snapToGrid/>
        <w:spacing w:after="0"/>
        <w:ind w:firstLineChars="0"/>
        <w:jc w:val="both"/>
        <w:outlineLvl w:val="1"/>
        <w:rPr>
          <w:rFonts w:eastAsia="微软雅黑"/>
          <w:b/>
          <w:sz w:val="28"/>
          <w:szCs w:val="28"/>
        </w:rPr>
      </w:pPr>
      <w:r>
        <w:rPr>
          <w:rFonts w:hint="eastAsia" w:eastAsia="微软雅黑"/>
          <w:b/>
          <w:sz w:val="28"/>
          <w:szCs w:val="28"/>
        </w:rPr>
        <w:t>Scala 贝叶斯案例</w:t>
      </w:r>
    </w:p>
    <w:tbl>
      <w:tblPr>
        <w:tblStyle w:val="15"/>
        <w:tblW w:w="8165" w:type="dxa"/>
        <w:tblInd w:w="5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5"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b/>
                <w:bCs/>
                <w:color w:val="7F0055"/>
                <w:sz w:val="18"/>
                <w:szCs w:val="18"/>
              </w:rPr>
              <w:t>object</w:t>
            </w:r>
            <w:r>
              <w:rPr>
                <w:rFonts w:ascii="Consolas" w:hAnsi="Consolas" w:eastAsia="微软雅黑" w:cs="Consolas"/>
                <w:color w:val="000000"/>
                <w:sz w:val="18"/>
                <w:szCs w:val="18"/>
              </w:rPr>
              <w:t xml:space="preserve"> </w:t>
            </w:r>
            <w:r>
              <w:rPr>
                <w:rFonts w:ascii="Consolas" w:hAnsi="Consolas" w:eastAsia="微软雅黑" w:cs="Consolas"/>
                <w:color w:val="329399"/>
                <w:sz w:val="18"/>
                <w:szCs w:val="18"/>
              </w:rPr>
              <w:t>Naive_bayes</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def</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main</w:t>
            </w:r>
            <w:r>
              <w:rPr>
                <w:rFonts w:ascii="Consolas" w:hAnsi="Consolas" w:eastAsia="微软雅黑" w:cs="Consolas"/>
                <w:color w:val="000000"/>
                <w:sz w:val="18"/>
                <w:szCs w:val="18"/>
              </w:rPr>
              <w:t>(</w:t>
            </w:r>
            <w:r>
              <w:rPr>
                <w:rFonts w:ascii="Consolas" w:hAnsi="Consolas" w:eastAsia="微软雅黑" w:cs="Consolas"/>
                <w:color w:val="640067"/>
                <w:sz w:val="18"/>
                <w:szCs w:val="18"/>
              </w:rPr>
              <w:t>args</w:t>
            </w:r>
            <w:r>
              <w:rPr>
                <w:rFonts w:ascii="Consolas" w:hAnsi="Consolas" w:eastAsia="微软雅黑" w:cs="Consolas"/>
                <w:color w:val="000000"/>
                <w:sz w:val="18"/>
                <w:szCs w:val="18"/>
              </w:rPr>
              <w:t>: Array[</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1 构建Spark对象</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conf</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SparkConf().</w:t>
            </w:r>
            <w:r>
              <w:rPr>
                <w:rFonts w:ascii="Consolas" w:hAnsi="Consolas" w:eastAsia="微软雅黑" w:cs="Consolas"/>
                <w:color w:val="4C4C4C"/>
                <w:sz w:val="18"/>
                <w:szCs w:val="18"/>
              </w:rPr>
              <w:t>setAppName</w:t>
            </w:r>
            <w:r>
              <w:rPr>
                <w:rFonts w:ascii="Consolas" w:hAnsi="Consolas" w:eastAsia="微软雅黑" w:cs="Consolas"/>
                <w:color w:val="000000"/>
                <w:sz w:val="18"/>
                <w:szCs w:val="18"/>
              </w:rPr>
              <w:t>(</w:t>
            </w:r>
            <w:r>
              <w:rPr>
                <w:rFonts w:ascii="Consolas" w:hAnsi="Consolas" w:eastAsia="微软雅黑" w:cs="Consolas"/>
                <w:color w:val="2A00FF"/>
                <w:sz w:val="18"/>
                <w:szCs w:val="18"/>
              </w:rPr>
              <w:t>"Naive_bayes"</w:t>
            </w:r>
            <w:r>
              <w:rPr>
                <w:rFonts w:ascii="Consolas" w:hAnsi="Consolas" w:eastAsia="微软雅黑" w:cs="Consolas"/>
                <w:color w:val="000000"/>
                <w:sz w:val="18"/>
                <w:szCs w:val="18"/>
              </w:rPr>
              <w:t>).</w:t>
            </w:r>
            <w:r>
              <w:rPr>
                <w:rFonts w:ascii="Consolas" w:hAnsi="Consolas" w:eastAsia="微软雅黑" w:cs="Consolas"/>
                <w:color w:val="4C4C4C"/>
                <w:sz w:val="18"/>
                <w:szCs w:val="18"/>
              </w:rPr>
              <w:t>setMaster</w:t>
            </w:r>
            <w:r>
              <w:rPr>
                <w:rFonts w:ascii="Consolas" w:hAnsi="Consolas" w:eastAsia="微软雅黑" w:cs="Consolas"/>
                <w:color w:val="000000"/>
                <w:sz w:val="18"/>
                <w:szCs w:val="18"/>
              </w:rPr>
              <w:t>(</w:t>
            </w:r>
            <w:r>
              <w:rPr>
                <w:rFonts w:ascii="Consolas" w:hAnsi="Consolas" w:eastAsia="微软雅黑" w:cs="Consolas"/>
                <w:color w:val="2A00FF"/>
                <w:sz w:val="18"/>
                <w:szCs w:val="18"/>
              </w:rPr>
              <w:t>"loca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sc</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SparkContext(</w:t>
            </w:r>
            <w:r>
              <w:rPr>
                <w:rFonts w:ascii="Consolas" w:hAnsi="Consolas" w:eastAsia="微软雅黑" w:cs="Consolas"/>
                <w:color w:val="5E5EFF"/>
                <w:sz w:val="18"/>
                <w:szCs w:val="18"/>
              </w:rPr>
              <w:t>conf</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读取样本数据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data</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sc</w:t>
            </w:r>
            <w:r>
              <w:rPr>
                <w:rFonts w:ascii="Consolas" w:hAnsi="Consolas" w:eastAsia="微软雅黑" w:cs="Consolas"/>
                <w:color w:val="000000"/>
                <w:sz w:val="18"/>
                <w:szCs w:val="18"/>
              </w:rPr>
              <w:t>.</w:t>
            </w:r>
            <w:r>
              <w:rPr>
                <w:rFonts w:ascii="Consolas" w:hAnsi="Consolas" w:eastAsia="微软雅黑" w:cs="Consolas"/>
                <w:color w:val="4C4C4C"/>
                <w:sz w:val="18"/>
                <w:szCs w:val="18"/>
              </w:rPr>
              <w:t>textFile</w:t>
            </w:r>
            <w:r>
              <w:rPr>
                <w:rFonts w:ascii="Consolas" w:hAnsi="Consolas" w:eastAsia="微软雅黑" w:cs="Consolas"/>
                <w:color w:val="000000"/>
                <w:sz w:val="18"/>
                <w:szCs w:val="18"/>
              </w:rPr>
              <w:t>(</w:t>
            </w:r>
            <w:r>
              <w:rPr>
                <w:rFonts w:ascii="Consolas" w:hAnsi="Consolas" w:eastAsia="微软雅黑" w:cs="Consolas"/>
                <w:color w:val="2A00FF"/>
                <w:sz w:val="18"/>
                <w:szCs w:val="18"/>
              </w:rPr>
              <w:t>"sample_naive_bayes_data.tx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arsedData</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data</w:t>
            </w:r>
            <w:r>
              <w:rPr>
                <w:rFonts w:ascii="Consolas" w:hAnsi="Consolas" w:eastAsia="微软雅黑" w:cs="Consolas"/>
                <w:color w:val="000000"/>
                <w:sz w:val="18"/>
                <w:szCs w:val="18"/>
              </w:rPr>
              <w:t>.</w:t>
            </w:r>
            <w:r>
              <w:rPr>
                <w:rFonts w:ascii="Consolas" w:hAnsi="Consolas" w:eastAsia="微软雅黑" w:cs="Consolas"/>
                <w:color w:val="4C4C4C"/>
                <w:sz w:val="18"/>
                <w:szCs w:val="18"/>
              </w:rPr>
              <w:t>map</w:t>
            </w:r>
            <w:r>
              <w:rPr>
                <w:rFonts w:ascii="Consolas" w:hAnsi="Consolas" w:eastAsia="微软雅黑" w:cs="Consolas"/>
                <w:color w:val="000000"/>
                <w:sz w:val="18"/>
                <w:szCs w:val="18"/>
              </w:rPr>
              <w:t xml:space="preserve"> { </w:t>
            </w:r>
            <w:r>
              <w:rPr>
                <w:rFonts w:ascii="Consolas" w:hAnsi="Consolas" w:eastAsia="微软雅黑" w:cs="Consolas"/>
                <w:color w:val="640067"/>
                <w:sz w:val="18"/>
                <w:szCs w:val="18"/>
              </w:rPr>
              <w:t>line</w:t>
            </w:r>
            <w:r>
              <w:rPr>
                <w:rFonts w:ascii="Consolas" w:hAnsi="Consolas" w:eastAsia="微软雅黑" w:cs="Consolas"/>
                <w:color w:val="000000"/>
                <w:sz w:val="18"/>
                <w:szCs w:val="18"/>
              </w:rPr>
              <w:t xml:space="preserve"> =&g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arts</w:t>
            </w:r>
            <w:r>
              <w:rPr>
                <w:rFonts w:ascii="Consolas" w:hAnsi="Consolas" w:eastAsia="微软雅黑" w:cs="Consolas"/>
                <w:color w:val="000000"/>
                <w:sz w:val="18"/>
                <w:szCs w:val="18"/>
              </w:rPr>
              <w:t xml:space="preserve"> = </w:t>
            </w:r>
            <w:r>
              <w:rPr>
                <w:rFonts w:ascii="Consolas" w:hAnsi="Consolas" w:eastAsia="微软雅黑" w:cs="Consolas"/>
                <w:color w:val="640067"/>
                <w:sz w:val="18"/>
                <w:szCs w:val="18"/>
              </w:rPr>
              <w:t>line</w:t>
            </w:r>
            <w:r>
              <w:rPr>
                <w:rFonts w:ascii="Consolas" w:hAnsi="Consolas" w:eastAsia="微软雅黑" w:cs="Consolas"/>
                <w:color w:val="000000"/>
                <w:sz w:val="18"/>
                <w:szCs w:val="18"/>
              </w:rPr>
              <w:t>.</w:t>
            </w:r>
            <w:r>
              <w:rPr>
                <w:rFonts w:ascii="Consolas" w:hAnsi="Consolas" w:eastAsia="微软雅黑" w:cs="Consolas"/>
                <w:color w:val="4C4C4C"/>
                <w:sz w:val="18"/>
                <w:szCs w:val="18"/>
              </w:rPr>
              <w:t>split</w:t>
            </w:r>
            <w:r>
              <w:rPr>
                <w:rFonts w:ascii="Consolas" w:hAnsi="Consolas" w:eastAsia="微软雅黑" w:cs="Consolas"/>
                <w:color w:val="000000"/>
                <w:sz w:val="18"/>
                <w:szCs w:val="18"/>
              </w:rPr>
              <w:t>(</w:t>
            </w:r>
            <w:r>
              <w:rPr>
                <w:rFonts w:ascii="Consolas" w:hAnsi="Consolas" w:eastAsia="微软雅黑" w:cs="Consolas"/>
                <w:color w:val="2A00FF"/>
                <w:sz w:val="18"/>
                <w:szCs w:val="18"/>
              </w:rPr>
              <w:t>','</w:t>
            </w:r>
            <w:r>
              <w:rPr>
                <w:rFonts w:ascii="Consolas" w:hAnsi="Consolas" w:eastAsia="微软雅黑" w:cs="Consolas"/>
                <w:color w:val="000000"/>
                <w:sz w:val="18"/>
                <w:szCs w:val="18"/>
              </w:rPr>
              <w:t>)</w:t>
            </w:r>
          </w:p>
          <w:p>
            <w:pPr>
              <w:autoSpaceDE w:val="0"/>
              <w:autoSpaceDN w:val="0"/>
              <w:ind w:left="1080" w:hanging="1080" w:hangingChars="60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A22E00"/>
                <w:sz w:val="18"/>
                <w:szCs w:val="18"/>
              </w:rPr>
              <w:t>LabeledPoint</w:t>
            </w:r>
            <w:r>
              <w:rPr>
                <w:rFonts w:ascii="Consolas" w:hAnsi="Consolas" w:eastAsia="微软雅黑" w:cs="Consolas"/>
                <w:color w:val="000000"/>
                <w:sz w:val="18"/>
                <w:szCs w:val="18"/>
              </w:rPr>
              <w:t>(</w:t>
            </w:r>
            <w:r>
              <w:rPr>
                <w:rFonts w:ascii="Consolas" w:hAnsi="Consolas" w:eastAsia="微软雅黑" w:cs="Consolas"/>
                <w:color w:val="5E5EFF"/>
                <w:sz w:val="18"/>
                <w:szCs w:val="18"/>
              </w:rPr>
              <w:t>parts</w:t>
            </w:r>
            <w:r>
              <w:rPr>
                <w:rFonts w:ascii="Consolas" w:hAnsi="Consolas" w:eastAsia="微软雅黑" w:cs="Consolas"/>
                <w:color w:val="000000"/>
                <w:sz w:val="18"/>
                <w:szCs w:val="18"/>
              </w:rPr>
              <w:t>(</w:t>
            </w:r>
            <w:r>
              <w:rPr>
                <w:rFonts w:ascii="Consolas" w:hAnsi="Consolas" w:eastAsia="微软雅黑" w:cs="Consolas"/>
                <w:color w:val="C48CFF"/>
                <w:sz w:val="18"/>
                <w:szCs w:val="18"/>
              </w:rPr>
              <w:t>0</w:t>
            </w:r>
            <w:r>
              <w:rPr>
                <w:rFonts w:ascii="Consolas" w:hAnsi="Consolas" w:eastAsia="微软雅黑" w:cs="Consolas"/>
                <w:color w:val="000000"/>
                <w:sz w:val="18"/>
                <w:szCs w:val="18"/>
              </w:rPr>
              <w:t>).</w:t>
            </w:r>
            <w:r>
              <w:rPr>
                <w:rFonts w:ascii="Consolas" w:hAnsi="Consolas" w:eastAsia="微软雅黑" w:cs="Consolas"/>
                <w:color w:val="4C4C4C"/>
                <w:sz w:val="18"/>
                <w:szCs w:val="18"/>
              </w:rPr>
              <w:t>toDouble</w:t>
            </w:r>
            <w:r>
              <w:rPr>
                <w:rFonts w:ascii="Consolas" w:hAnsi="Consolas" w:eastAsia="微软雅黑" w:cs="Consolas"/>
                <w:color w:val="000000"/>
                <w:sz w:val="18"/>
                <w:szCs w:val="18"/>
              </w:rPr>
              <w:t xml:space="preserve">, </w:t>
            </w:r>
            <w:r>
              <w:rPr>
                <w:rFonts w:ascii="Consolas" w:hAnsi="Consolas" w:eastAsia="微软雅黑" w:cs="Consolas"/>
                <w:color w:val="329399"/>
                <w:sz w:val="18"/>
                <w:szCs w:val="18"/>
              </w:rPr>
              <w:t>Vectors</w:t>
            </w:r>
            <w:r>
              <w:rPr>
                <w:rFonts w:ascii="Consolas" w:hAnsi="Consolas" w:eastAsia="微软雅黑" w:cs="Consolas"/>
                <w:color w:val="000000"/>
                <w:sz w:val="18"/>
                <w:szCs w:val="18"/>
              </w:rPr>
              <w:t>.</w:t>
            </w:r>
            <w:r>
              <w:rPr>
                <w:rFonts w:ascii="Consolas" w:hAnsi="Consolas" w:eastAsia="微软雅黑" w:cs="Consolas"/>
                <w:color w:val="4C4C4C"/>
                <w:sz w:val="18"/>
                <w:szCs w:val="18"/>
              </w:rPr>
              <w:t>dense</w:t>
            </w:r>
            <w:r>
              <w:rPr>
                <w:rFonts w:ascii="Consolas" w:hAnsi="Consolas" w:eastAsia="微软雅黑" w:cs="Consolas"/>
                <w:color w:val="000000"/>
                <w:sz w:val="18"/>
                <w:szCs w:val="18"/>
              </w:rPr>
              <w:t>(</w:t>
            </w:r>
            <w:r>
              <w:rPr>
                <w:rFonts w:ascii="Consolas" w:hAnsi="Consolas" w:eastAsia="微软雅黑" w:cs="Consolas"/>
                <w:color w:val="5E5EFF"/>
                <w:sz w:val="18"/>
                <w:szCs w:val="18"/>
              </w:rPr>
              <w:t>parts</w:t>
            </w:r>
            <w:r>
              <w:rPr>
                <w:rFonts w:ascii="Consolas" w:hAnsi="Consolas" w:eastAsia="微软雅黑" w:cs="Consolas"/>
                <w:color w:val="000000"/>
                <w:sz w:val="18"/>
                <w:szCs w:val="18"/>
              </w:rPr>
              <w:t>(</w:t>
            </w:r>
            <w:r>
              <w:rPr>
                <w:rFonts w:ascii="Consolas" w:hAnsi="Consolas" w:eastAsia="微软雅黑" w:cs="Consolas"/>
                <w:color w:val="C48CFF"/>
                <w:sz w:val="18"/>
                <w:szCs w:val="18"/>
              </w:rPr>
              <w:t>1</w:t>
            </w:r>
            <w:r>
              <w:rPr>
                <w:rFonts w:ascii="Consolas" w:hAnsi="Consolas" w:eastAsia="微软雅黑" w:cs="Consolas"/>
                <w:color w:val="000000"/>
                <w:sz w:val="18"/>
                <w:szCs w:val="18"/>
              </w:rPr>
              <w:t>).</w:t>
            </w:r>
            <w:r>
              <w:rPr>
                <w:rFonts w:ascii="Consolas" w:hAnsi="Consolas" w:eastAsia="微软雅黑" w:cs="Consolas"/>
                <w:color w:val="4C4C4C"/>
                <w:sz w:val="18"/>
                <w:szCs w:val="18"/>
              </w:rPr>
              <w:t>split</w:t>
            </w:r>
            <w:r>
              <w:rPr>
                <w:rFonts w:ascii="Consolas" w:hAnsi="Consolas" w:eastAsia="微软雅黑" w:cs="Consolas"/>
                <w:color w:val="000000"/>
                <w:sz w:val="18"/>
                <w:szCs w:val="18"/>
              </w:rPr>
              <w:t>(</w:t>
            </w:r>
            <w:r>
              <w:rPr>
                <w:rFonts w:ascii="Consolas" w:hAnsi="Consolas" w:eastAsia="微软雅黑" w:cs="Consolas"/>
                <w:color w:val="2A00FF"/>
                <w:sz w:val="18"/>
                <w:szCs w:val="18"/>
              </w:rPr>
              <w:t xml:space="preserve">' </w:t>
            </w:r>
            <w:r>
              <w:rPr>
                <w:rFonts w:hint="eastAsia" w:ascii="Consolas" w:hAnsi="Consolas" w:eastAsia="微软雅黑" w:cs="Consolas"/>
                <w:color w:val="2A00FF"/>
                <w:sz w:val="18"/>
                <w:szCs w:val="18"/>
              </w:rPr>
              <w:t>、</w:t>
            </w:r>
            <w:r>
              <w:rPr>
                <w:rFonts w:ascii="Consolas" w:hAnsi="Consolas" w:eastAsia="微软雅黑" w:cs="Consolas"/>
                <w:color w:val="2A00FF"/>
                <w:sz w:val="18"/>
                <w:szCs w:val="18"/>
              </w:rPr>
              <w:t>'</w:t>
            </w:r>
            <w:r>
              <w:rPr>
                <w:rFonts w:ascii="Consolas" w:hAnsi="Consolas" w:eastAsia="微软雅黑" w:cs="Consolas"/>
                <w:color w:val="000000"/>
                <w:sz w:val="18"/>
                <w:szCs w:val="18"/>
              </w:rPr>
              <w:t>).</w:t>
            </w:r>
            <w:r>
              <w:rPr>
                <w:rFonts w:ascii="Consolas" w:hAnsi="Consolas" w:eastAsia="微软雅黑" w:cs="Consolas"/>
                <w:color w:val="4C4C4C"/>
                <w:sz w:val="18"/>
                <w:szCs w:val="18"/>
              </w:rPr>
              <w:t>map</w:t>
            </w:r>
            <w:r>
              <w:rPr>
                <w:rFonts w:ascii="Consolas" w:hAnsi="Consolas" w:eastAsia="微软雅黑" w:cs="Consolas"/>
                <w:color w:val="000000"/>
                <w:sz w:val="18"/>
                <w:szCs w:val="18"/>
              </w:rPr>
              <w:t>(_.</w:t>
            </w:r>
            <w:r>
              <w:rPr>
                <w:rFonts w:ascii="Consolas" w:hAnsi="Consolas" w:eastAsia="微软雅黑" w:cs="Consolas"/>
                <w:color w:val="4C4C4C"/>
                <w:sz w:val="18"/>
                <w:szCs w:val="18"/>
              </w:rPr>
              <w:t>toDoubl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样本数据划分训练样本与测试样本</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splits</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parsedData</w:t>
            </w:r>
            <w:r>
              <w:rPr>
                <w:rFonts w:ascii="Consolas" w:hAnsi="Consolas" w:eastAsia="微软雅黑" w:cs="Consolas"/>
                <w:color w:val="000000"/>
                <w:sz w:val="18"/>
                <w:szCs w:val="18"/>
              </w:rPr>
              <w:t>.</w:t>
            </w:r>
            <w:r>
              <w:rPr>
                <w:rFonts w:ascii="Consolas" w:hAnsi="Consolas" w:eastAsia="微软雅黑" w:cs="Consolas"/>
                <w:color w:val="4C4C4C"/>
                <w:sz w:val="18"/>
                <w:szCs w:val="18"/>
              </w:rPr>
              <w:t>randomSplit</w:t>
            </w:r>
            <w:r>
              <w:rPr>
                <w:rFonts w:ascii="Consolas" w:hAnsi="Consolas" w:eastAsia="微软雅黑" w:cs="Consolas"/>
                <w:color w:val="000000"/>
                <w:sz w:val="18"/>
                <w:szCs w:val="18"/>
              </w:rPr>
              <w:t>(</w:t>
            </w:r>
            <w:r>
              <w:rPr>
                <w:rFonts w:ascii="Consolas" w:hAnsi="Consolas" w:eastAsia="微软雅黑" w:cs="Consolas"/>
                <w:color w:val="329399"/>
                <w:sz w:val="18"/>
                <w:szCs w:val="18"/>
              </w:rPr>
              <w:t>Array</w:t>
            </w:r>
            <w:r>
              <w:rPr>
                <w:rFonts w:ascii="Consolas" w:hAnsi="Consolas" w:eastAsia="微软雅黑" w:cs="Consolas"/>
                <w:color w:val="000000"/>
                <w:sz w:val="18"/>
                <w:szCs w:val="18"/>
              </w:rPr>
              <w:t>(</w:t>
            </w:r>
            <w:r>
              <w:rPr>
                <w:rFonts w:ascii="Consolas" w:hAnsi="Consolas" w:eastAsia="微软雅黑" w:cs="Consolas"/>
                <w:color w:val="C48CFF"/>
                <w:sz w:val="18"/>
                <w:szCs w:val="18"/>
              </w:rPr>
              <w:t>0.9</w:t>
            </w:r>
            <w:r>
              <w:rPr>
                <w:rFonts w:ascii="Consolas" w:hAnsi="Consolas" w:eastAsia="微软雅黑" w:cs="Consolas"/>
                <w:color w:val="000000"/>
                <w:sz w:val="18"/>
                <w:szCs w:val="18"/>
              </w:rPr>
              <w:t xml:space="preserve">, </w:t>
            </w:r>
            <w:r>
              <w:rPr>
                <w:rFonts w:ascii="Consolas" w:hAnsi="Consolas" w:eastAsia="微软雅黑" w:cs="Consolas"/>
                <w:color w:val="C48CFF"/>
                <w:sz w:val="18"/>
                <w:szCs w:val="18"/>
              </w:rPr>
              <w:t>0.1</w:t>
            </w:r>
            <w:r>
              <w:rPr>
                <w:rFonts w:ascii="Consolas" w:hAnsi="Consolas" w:eastAsia="微软雅黑" w:cs="Consolas"/>
                <w:color w:val="000000"/>
                <w:sz w:val="18"/>
                <w:szCs w:val="18"/>
              </w:rPr>
              <w:t xml:space="preserve">), </w:t>
            </w:r>
            <w:r>
              <w:rPr>
                <w:rFonts w:ascii="Consolas" w:hAnsi="Consolas" w:eastAsia="微软雅黑" w:cs="Consolas"/>
                <w:color w:val="640067"/>
                <w:sz w:val="18"/>
                <w:szCs w:val="18"/>
              </w:rPr>
              <w:t>seed</w:t>
            </w:r>
            <w:r>
              <w:rPr>
                <w:rFonts w:ascii="Consolas" w:hAnsi="Consolas" w:eastAsia="微软雅黑" w:cs="Consolas"/>
                <w:color w:val="000000"/>
                <w:sz w:val="18"/>
                <w:szCs w:val="18"/>
              </w:rPr>
              <w:t xml:space="preserve"> = </w:t>
            </w:r>
            <w:r>
              <w:rPr>
                <w:rFonts w:ascii="Consolas" w:hAnsi="Consolas" w:eastAsia="微软雅黑" w:cs="Consolas"/>
                <w:color w:val="C48CFF"/>
                <w:sz w:val="18"/>
                <w:szCs w:val="18"/>
              </w:rPr>
              <w:t>11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raining</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splits</w:t>
            </w:r>
            <w:r>
              <w:rPr>
                <w:rFonts w:ascii="Consolas" w:hAnsi="Consolas" w:eastAsia="微软雅黑" w:cs="Consolas"/>
                <w:color w:val="000000"/>
                <w:sz w:val="18"/>
                <w:szCs w:val="18"/>
              </w:rPr>
              <w:t>(</w:t>
            </w:r>
            <w:r>
              <w:rPr>
                <w:rFonts w:ascii="Consolas" w:hAnsi="Consolas" w:eastAsia="微软雅黑" w:cs="Consolas"/>
                <w:color w:val="C48CFF"/>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est</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splits</w:t>
            </w:r>
            <w:r>
              <w:rPr>
                <w:rFonts w:ascii="Consolas" w:hAnsi="Consolas" w:eastAsia="微软雅黑" w:cs="Consolas"/>
                <w:color w:val="000000"/>
                <w:sz w:val="18"/>
                <w:szCs w:val="18"/>
              </w:rPr>
              <w:t>(</w:t>
            </w:r>
            <w:r>
              <w:rPr>
                <w:rFonts w:ascii="Consolas" w:hAnsi="Consolas" w:eastAsia="微软雅黑" w:cs="Consolas"/>
                <w:color w:val="C48CFF"/>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新建贝叶斯分类模型模型，并训练 ,lambda 拉普拉斯估计</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w:t>
            </w:r>
            <w:r>
              <w:rPr>
                <w:rFonts w:ascii="Consolas" w:hAnsi="Consolas" w:eastAsia="微软雅黑" w:cs="Consolas"/>
                <w:color w:val="000000"/>
                <w:sz w:val="18"/>
                <w:szCs w:val="18"/>
              </w:rPr>
              <w:t xml:space="preserve"> = </w:t>
            </w:r>
            <w:r>
              <w:rPr>
                <w:rFonts w:ascii="Consolas" w:hAnsi="Consolas" w:eastAsia="微软雅黑" w:cs="Consolas"/>
                <w:color w:val="329399"/>
                <w:sz w:val="18"/>
                <w:szCs w:val="18"/>
              </w:rPr>
              <w:t>NaiveBayes</w:t>
            </w:r>
            <w:r>
              <w:rPr>
                <w:rFonts w:ascii="Consolas" w:hAnsi="Consolas" w:eastAsia="微软雅黑" w:cs="Consolas"/>
                <w:color w:val="000000"/>
                <w:sz w:val="18"/>
                <w:szCs w:val="18"/>
              </w:rPr>
              <w:t>.</w:t>
            </w:r>
            <w:r>
              <w:rPr>
                <w:rFonts w:ascii="Consolas" w:hAnsi="Consolas" w:eastAsia="微软雅黑" w:cs="Consolas"/>
                <w:color w:val="4C4C4C"/>
                <w:sz w:val="18"/>
                <w:szCs w:val="18"/>
              </w:rPr>
              <w:t>train</w:t>
            </w:r>
            <w:r>
              <w:rPr>
                <w:rFonts w:ascii="Consolas" w:hAnsi="Consolas" w:eastAsia="微软雅黑" w:cs="Consolas"/>
                <w:color w:val="000000"/>
                <w:sz w:val="18"/>
                <w:szCs w:val="18"/>
              </w:rPr>
              <w:t>(</w:t>
            </w:r>
            <w:r>
              <w:rPr>
                <w:rFonts w:ascii="Consolas" w:hAnsi="Consolas" w:eastAsia="微软雅黑" w:cs="Consolas"/>
                <w:color w:val="5E5EFF"/>
                <w:sz w:val="18"/>
                <w:szCs w:val="18"/>
              </w:rPr>
              <w:t>training</w:t>
            </w:r>
            <w:r>
              <w:rPr>
                <w:rFonts w:ascii="Consolas" w:hAnsi="Consolas" w:eastAsia="微软雅黑" w:cs="Consolas"/>
                <w:color w:val="000000"/>
                <w:sz w:val="18"/>
                <w:szCs w:val="18"/>
              </w:rPr>
              <w:t xml:space="preserve">, </w:t>
            </w:r>
            <w:r>
              <w:rPr>
                <w:rFonts w:ascii="Consolas" w:hAnsi="Consolas" w:eastAsia="微软雅黑" w:cs="Consolas"/>
                <w:color w:val="640067"/>
                <w:sz w:val="18"/>
                <w:szCs w:val="18"/>
              </w:rPr>
              <w:t>lambda</w:t>
            </w:r>
            <w:r>
              <w:rPr>
                <w:rFonts w:ascii="Consolas" w:hAnsi="Consolas" w:eastAsia="微软雅黑" w:cs="Consolas"/>
                <w:color w:val="000000"/>
                <w:sz w:val="18"/>
                <w:szCs w:val="18"/>
              </w:rPr>
              <w:t xml:space="preserve"> = </w:t>
            </w:r>
            <w:r>
              <w:rPr>
                <w:rFonts w:ascii="Consolas" w:hAnsi="Consolas" w:eastAsia="微软雅黑" w:cs="Consolas"/>
                <w:color w:val="C48CFF"/>
                <w:sz w:val="18"/>
                <w:szCs w:val="18"/>
              </w:rPr>
              <w:t>1.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对测试样本进行测试</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redictionAndLabel</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est</w:t>
            </w:r>
            <w:r>
              <w:rPr>
                <w:rFonts w:ascii="Consolas" w:hAnsi="Consolas" w:eastAsia="微软雅黑" w:cs="Consolas"/>
                <w:color w:val="000000"/>
                <w:sz w:val="18"/>
                <w:szCs w:val="18"/>
              </w:rPr>
              <w:t>.</w:t>
            </w:r>
            <w:r>
              <w:rPr>
                <w:rFonts w:ascii="Consolas" w:hAnsi="Consolas" w:eastAsia="微软雅黑" w:cs="Consolas"/>
                <w:color w:val="4C4C4C"/>
                <w:sz w:val="18"/>
                <w:szCs w:val="18"/>
              </w:rPr>
              <w:t>map</w:t>
            </w:r>
            <w:r>
              <w:rPr>
                <w:rFonts w:ascii="Consolas" w:hAnsi="Consolas" w:eastAsia="微软雅黑" w:cs="Consolas"/>
                <w:color w:val="000000"/>
                <w:sz w:val="18"/>
                <w:szCs w:val="18"/>
              </w:rPr>
              <w:t>(</w:t>
            </w:r>
            <w:r>
              <w:rPr>
                <w:rFonts w:ascii="Consolas" w:hAnsi="Consolas" w:eastAsia="微软雅黑" w:cs="Consolas"/>
                <w:color w:val="640067"/>
                <w:sz w:val="18"/>
                <w:szCs w:val="18"/>
              </w:rPr>
              <w:t>p</w:t>
            </w:r>
            <w:r>
              <w:rPr>
                <w:rFonts w:ascii="Consolas" w:hAnsi="Consolas" w:eastAsia="微软雅黑" w:cs="Consolas"/>
                <w:color w:val="000000"/>
                <w:sz w:val="18"/>
                <w:szCs w:val="18"/>
              </w:rPr>
              <w:t xml:space="preserve"> =&gt; (</w:t>
            </w:r>
            <w:r>
              <w:rPr>
                <w:rFonts w:ascii="Consolas" w:hAnsi="Consolas" w:eastAsia="微软雅黑" w:cs="Consolas"/>
                <w:color w:val="5E5EFF"/>
                <w:sz w:val="18"/>
                <w:szCs w:val="18"/>
              </w:rPr>
              <w:t>model</w:t>
            </w:r>
            <w:r>
              <w:rPr>
                <w:rFonts w:ascii="Consolas" w:hAnsi="Consolas" w:eastAsia="微软雅黑" w:cs="Consolas"/>
                <w:color w:val="000000"/>
                <w:sz w:val="18"/>
                <w:szCs w:val="18"/>
              </w:rPr>
              <w:t>.</w:t>
            </w:r>
            <w:r>
              <w:rPr>
                <w:rFonts w:ascii="Consolas" w:hAnsi="Consolas" w:eastAsia="微软雅黑" w:cs="Consolas"/>
                <w:color w:val="4C4C4C"/>
                <w:sz w:val="18"/>
                <w:szCs w:val="18"/>
              </w:rPr>
              <w:t>predict</w:t>
            </w:r>
            <w:r>
              <w:rPr>
                <w:rFonts w:ascii="Consolas" w:hAnsi="Consolas" w:eastAsia="微软雅黑" w:cs="Consolas"/>
                <w:color w:val="000000"/>
                <w:sz w:val="18"/>
                <w:szCs w:val="18"/>
              </w:rPr>
              <w:t>(</w:t>
            </w:r>
            <w:r>
              <w:rPr>
                <w:rFonts w:ascii="Consolas" w:hAnsi="Consolas" w:eastAsia="微软雅黑" w:cs="Consolas"/>
                <w:color w:val="640067"/>
                <w:sz w:val="18"/>
                <w:szCs w:val="18"/>
              </w:rPr>
              <w:t>p</w:t>
            </w:r>
            <w:r>
              <w:rPr>
                <w:rFonts w:ascii="Consolas" w:hAnsi="Consolas" w:eastAsia="微软雅黑" w:cs="Consolas"/>
                <w:color w:val="000000"/>
                <w:sz w:val="18"/>
                <w:szCs w:val="18"/>
              </w:rPr>
              <w:t>.</w:t>
            </w:r>
            <w:r>
              <w:rPr>
                <w:rFonts w:ascii="Consolas" w:hAnsi="Consolas" w:eastAsia="微软雅黑" w:cs="Consolas"/>
                <w:color w:val="0000C0"/>
                <w:sz w:val="18"/>
                <w:szCs w:val="18"/>
              </w:rPr>
              <w:t>features</w:t>
            </w:r>
            <w:r>
              <w:rPr>
                <w:rFonts w:ascii="Consolas" w:hAnsi="Consolas" w:eastAsia="微软雅黑" w:cs="Consolas"/>
                <w:color w:val="000000"/>
                <w:sz w:val="18"/>
                <w:szCs w:val="18"/>
              </w:rPr>
              <w:t xml:space="preserve">), </w:t>
            </w:r>
            <w:r>
              <w:rPr>
                <w:rFonts w:ascii="Consolas" w:hAnsi="Consolas" w:eastAsia="微软雅黑" w:cs="Consolas"/>
                <w:color w:val="640067"/>
                <w:sz w:val="18"/>
                <w:szCs w:val="18"/>
              </w:rPr>
              <w:t>p</w:t>
            </w:r>
            <w:r>
              <w:rPr>
                <w:rFonts w:ascii="Consolas" w:hAnsi="Consolas" w:eastAsia="微软雅黑" w:cs="Consolas"/>
                <w:color w:val="000000"/>
                <w:sz w:val="18"/>
                <w:szCs w:val="18"/>
              </w:rPr>
              <w:t>.</w:t>
            </w:r>
            <w:r>
              <w:rPr>
                <w:rFonts w:ascii="Consolas" w:hAnsi="Consolas" w:eastAsia="微软雅黑" w:cs="Consolas"/>
                <w:color w:val="0000C0"/>
                <w:sz w:val="18"/>
                <w:szCs w:val="18"/>
              </w:rPr>
              <w:t>labe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rint_predict</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predictionAndLabel</w:t>
            </w:r>
            <w:r>
              <w:rPr>
                <w:rFonts w:ascii="Consolas" w:hAnsi="Consolas" w:eastAsia="微软雅黑" w:cs="Consolas"/>
                <w:color w:val="000000"/>
                <w:sz w:val="18"/>
                <w:szCs w:val="18"/>
              </w:rPr>
              <w:t>.</w:t>
            </w:r>
            <w:r>
              <w:rPr>
                <w:rFonts w:ascii="Consolas" w:hAnsi="Consolas" w:eastAsia="微软雅黑" w:cs="Consolas"/>
                <w:color w:val="4C4C4C"/>
                <w:sz w:val="18"/>
                <w:szCs w:val="18"/>
              </w:rPr>
              <w:t>take</w:t>
            </w:r>
            <w:r>
              <w:rPr>
                <w:rFonts w:ascii="Consolas" w:hAnsi="Consolas" w:eastAsia="微软雅黑" w:cs="Consolas"/>
                <w:color w:val="000000"/>
                <w:sz w:val="18"/>
                <w:szCs w:val="18"/>
              </w:rPr>
              <w:t>(</w:t>
            </w:r>
            <w:r>
              <w:rPr>
                <w:rFonts w:ascii="Consolas" w:hAnsi="Consolas" w:eastAsia="微软雅黑" w:cs="Consolas"/>
                <w:color w:val="C48CFF"/>
                <w:sz w:val="18"/>
                <w:szCs w:val="18"/>
              </w:rPr>
              <w:t>1002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println</w:t>
            </w:r>
            <w:r>
              <w:rPr>
                <w:rFonts w:ascii="Consolas" w:hAnsi="Consolas" w:eastAsia="微软雅黑" w:cs="Consolas"/>
                <w:color w:val="000000"/>
                <w:sz w:val="18"/>
                <w:szCs w:val="18"/>
              </w:rPr>
              <w:t>(</w:t>
            </w:r>
            <w:r>
              <w:rPr>
                <w:rFonts w:ascii="Consolas" w:hAnsi="Consolas" w:eastAsia="微软雅黑" w:cs="Consolas"/>
                <w:color w:val="2A00FF"/>
                <w:sz w:val="18"/>
                <w:szCs w:val="18"/>
              </w:rPr>
              <w:t>"prediction"</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2A00FF"/>
                <w:sz w:val="18"/>
                <w:szCs w:val="18"/>
              </w:rPr>
              <w:t>"</w:t>
            </w:r>
            <w:r>
              <w:rPr>
                <w:rFonts w:ascii="Consolas" w:hAnsi="Consolas" w:eastAsia="微软雅黑" w:cs="Consolas"/>
                <w:color w:val="C48CFF"/>
                <w:sz w:val="18"/>
                <w:szCs w:val="18"/>
              </w:rPr>
              <w:t>\t</w:t>
            </w:r>
            <w:r>
              <w:rPr>
                <w:rFonts w:ascii="Consolas" w:hAnsi="Consolas" w:eastAsia="微软雅黑" w:cs="Consolas"/>
                <w:color w:val="2A00FF"/>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2A00FF"/>
                <w:sz w:val="18"/>
                <w:szCs w:val="18"/>
              </w:rPr>
              <w:t>"labe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for</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i</w:t>
            </w:r>
            <w:r>
              <w:rPr>
                <w:rFonts w:ascii="Consolas" w:hAnsi="Consolas" w:eastAsia="微软雅黑" w:cs="Consolas"/>
                <w:color w:val="000000"/>
                <w:sz w:val="18"/>
                <w:szCs w:val="18"/>
              </w:rPr>
              <w:t xml:space="preserve"> &lt;- </w:t>
            </w:r>
            <w:r>
              <w:rPr>
                <w:rFonts w:ascii="Consolas" w:hAnsi="Consolas" w:eastAsia="微软雅黑" w:cs="Consolas"/>
                <w:color w:val="C48CFF"/>
                <w:sz w:val="18"/>
                <w:szCs w:val="18"/>
              </w:rPr>
              <w:t>0</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to</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rint_predict</w:t>
            </w:r>
            <w:r>
              <w:rPr>
                <w:rFonts w:ascii="Consolas" w:hAnsi="Consolas" w:eastAsia="微软雅黑" w:cs="Consolas"/>
                <w:color w:val="000000"/>
                <w:sz w:val="18"/>
                <w:szCs w:val="18"/>
              </w:rPr>
              <w:t>.</w:t>
            </w:r>
            <w:r>
              <w:rPr>
                <w:rFonts w:ascii="Consolas" w:hAnsi="Consolas" w:eastAsia="微软雅黑" w:cs="Consolas"/>
                <w:color w:val="4C4C4C"/>
                <w:sz w:val="18"/>
                <w:szCs w:val="18"/>
              </w:rPr>
              <w:t>length</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C48CFF"/>
                <w:sz w:val="18"/>
                <w:szCs w:val="18"/>
              </w:rPr>
              <w:t>1</w:t>
            </w:r>
            <w:r>
              <w:rPr>
                <w:rFonts w:ascii="Consolas" w:hAnsi="Consolas" w:eastAsia="微软雅黑" w:cs="Consolas"/>
                <w:color w:val="000000"/>
                <w:sz w:val="18"/>
                <w:szCs w:val="18"/>
              </w:rPr>
              <w: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println</w:t>
            </w:r>
            <w:r>
              <w:rPr>
                <w:rFonts w:ascii="Consolas" w:hAnsi="Consolas" w:eastAsia="微软雅黑" w:cs="Consolas"/>
                <w:color w:val="000000"/>
                <w:sz w:val="18"/>
                <w:szCs w:val="18"/>
              </w:rPr>
              <w:t>(</w:t>
            </w:r>
            <w:r>
              <w:rPr>
                <w:rFonts w:ascii="Consolas" w:hAnsi="Consolas" w:eastAsia="微软雅黑" w:cs="Consolas"/>
                <w:color w:val="5E5EFF"/>
                <w:sz w:val="18"/>
                <w:szCs w:val="18"/>
              </w:rPr>
              <w:t>print_predict</w:t>
            </w:r>
            <w:r>
              <w:rPr>
                <w:rFonts w:ascii="Consolas" w:hAnsi="Consolas" w:eastAsia="微软雅黑" w:cs="Consolas"/>
                <w:color w:val="000000"/>
                <w:sz w:val="18"/>
                <w:szCs w:val="18"/>
              </w:rPr>
              <w:t>(</w:t>
            </w:r>
            <w:r>
              <w:rPr>
                <w:rFonts w:ascii="Consolas" w:hAnsi="Consolas" w:eastAsia="微软雅黑" w:cs="Consolas"/>
                <w:color w:val="5E5EFF"/>
                <w:sz w:val="18"/>
                <w:szCs w:val="18"/>
              </w:rPr>
              <w:t>i</w:t>
            </w:r>
            <w:r>
              <w:rPr>
                <w:rFonts w:ascii="Consolas" w:hAnsi="Consolas" w:eastAsia="微软雅黑" w:cs="Consolas"/>
                <w:color w:val="000000"/>
                <w:sz w:val="18"/>
                <w:szCs w:val="18"/>
              </w:rPr>
              <w:t>).</w:t>
            </w:r>
            <w:r>
              <w:rPr>
                <w:rFonts w:ascii="Consolas" w:hAnsi="Consolas" w:eastAsia="微软雅黑" w:cs="Consolas"/>
                <w:color w:val="0000C0"/>
                <w:sz w:val="18"/>
                <w:szCs w:val="18"/>
              </w:rPr>
              <w:t>_1</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2A00FF"/>
                <w:sz w:val="18"/>
                <w:szCs w:val="18"/>
              </w:rPr>
              <w:t>"</w:t>
            </w:r>
            <w:r>
              <w:rPr>
                <w:rFonts w:ascii="Consolas" w:hAnsi="Consolas" w:eastAsia="微软雅黑" w:cs="Consolas"/>
                <w:color w:val="C48CFF"/>
                <w:sz w:val="18"/>
                <w:szCs w:val="18"/>
              </w:rPr>
              <w:t>\t</w:t>
            </w:r>
            <w:r>
              <w:rPr>
                <w:rFonts w:ascii="Consolas" w:hAnsi="Consolas" w:eastAsia="微软雅黑" w:cs="Consolas"/>
                <w:color w:val="2A00FF"/>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rint_predict</w:t>
            </w:r>
            <w:r>
              <w:rPr>
                <w:rFonts w:ascii="Consolas" w:hAnsi="Consolas" w:eastAsia="微软雅黑" w:cs="Consolas"/>
                <w:color w:val="000000"/>
                <w:sz w:val="18"/>
                <w:szCs w:val="18"/>
              </w:rPr>
              <w:t>(</w:t>
            </w:r>
            <w:r>
              <w:rPr>
                <w:rFonts w:ascii="Consolas" w:hAnsi="Consolas" w:eastAsia="微软雅黑" w:cs="Consolas"/>
                <w:color w:val="5E5EFF"/>
                <w:sz w:val="18"/>
                <w:szCs w:val="18"/>
              </w:rPr>
              <w:t>i</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ind w:firstLine="360"/>
              <w:rPr>
                <w:rFonts w:ascii="Consolas" w:hAnsi="Consolas" w:eastAsia="微软雅黑" w:cs="Consolas"/>
                <w:color w:val="5E5EFF"/>
                <w:sz w:val="18"/>
                <w:szCs w:val="18"/>
              </w:rPr>
            </w:pP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accuracy</w:t>
            </w:r>
            <w:r>
              <w:rPr>
                <w:rFonts w:ascii="Consolas" w:hAnsi="Consolas" w:eastAsia="微软雅黑" w:cs="Consolas"/>
                <w:color w:val="000000"/>
                <w:sz w:val="18"/>
                <w:szCs w:val="18"/>
              </w:rPr>
              <w:t xml:space="preserve"> = </w:t>
            </w:r>
            <w:r>
              <w:rPr>
                <w:rFonts w:ascii="Consolas" w:hAnsi="Consolas" w:eastAsia="微软雅黑" w:cs="Consolas"/>
                <w:color w:val="C48CFF"/>
                <w:sz w:val="18"/>
                <w:szCs w:val="18"/>
              </w:rPr>
              <w:t>1.0</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redictionAndLabel</w:t>
            </w:r>
          </w:p>
          <w:p>
            <w:pPr>
              <w:autoSpaceDE w:val="0"/>
              <w:autoSpaceDN w:val="0"/>
              <w:ind w:firstLine="1080" w:firstLineChars="600"/>
              <w:rPr>
                <w:rFonts w:ascii="Consolas" w:hAnsi="Consolas" w:eastAsia="微软雅黑" w:cs="Consolas"/>
                <w:sz w:val="18"/>
                <w:szCs w:val="18"/>
              </w:rPr>
            </w:pPr>
            <w:r>
              <w:rPr>
                <w:rFonts w:ascii="Consolas" w:hAnsi="Consolas" w:eastAsia="微软雅黑" w:cs="Consolas"/>
                <w:color w:val="000000"/>
                <w:sz w:val="18"/>
                <w:szCs w:val="18"/>
              </w:rPr>
              <w:t>.</w:t>
            </w:r>
            <w:r>
              <w:rPr>
                <w:rFonts w:ascii="Consolas" w:hAnsi="Consolas" w:eastAsia="微软雅黑" w:cs="Consolas"/>
                <w:color w:val="4C4C4C"/>
                <w:sz w:val="18"/>
                <w:szCs w:val="18"/>
              </w:rPr>
              <w:t>filter</w:t>
            </w:r>
            <w:r>
              <w:rPr>
                <w:rFonts w:ascii="Consolas" w:hAnsi="Consolas" w:eastAsia="微软雅黑" w:cs="Consolas"/>
                <w:color w:val="000000"/>
                <w:sz w:val="18"/>
                <w:szCs w:val="18"/>
              </w:rPr>
              <w:t>(</w:t>
            </w:r>
            <w:r>
              <w:rPr>
                <w:rFonts w:ascii="Consolas" w:hAnsi="Consolas" w:eastAsia="微软雅黑" w:cs="Consolas"/>
                <w:color w:val="640067"/>
                <w:sz w:val="18"/>
                <w:szCs w:val="18"/>
              </w:rPr>
              <w:t>x</w:t>
            </w:r>
            <w:r>
              <w:rPr>
                <w:rFonts w:ascii="Consolas" w:hAnsi="Consolas" w:eastAsia="微软雅黑" w:cs="Consolas"/>
                <w:color w:val="000000"/>
                <w:sz w:val="18"/>
                <w:szCs w:val="18"/>
              </w:rPr>
              <w:t xml:space="preserve"> =&gt; </w:t>
            </w:r>
            <w:r>
              <w:rPr>
                <w:rFonts w:ascii="Consolas" w:hAnsi="Consolas" w:eastAsia="微软雅黑" w:cs="Consolas"/>
                <w:color w:val="640067"/>
                <w:sz w:val="18"/>
                <w:szCs w:val="18"/>
              </w:rPr>
              <w:t>x</w:t>
            </w:r>
            <w:r>
              <w:rPr>
                <w:rFonts w:ascii="Consolas" w:hAnsi="Consolas" w:eastAsia="微软雅黑" w:cs="Consolas"/>
                <w:color w:val="000000"/>
                <w:sz w:val="18"/>
                <w:szCs w:val="18"/>
              </w:rPr>
              <w:t>.</w:t>
            </w:r>
            <w:r>
              <w:rPr>
                <w:rFonts w:ascii="Consolas" w:hAnsi="Consolas" w:eastAsia="微软雅黑" w:cs="Consolas"/>
                <w:color w:val="0000C0"/>
                <w:sz w:val="18"/>
                <w:szCs w:val="18"/>
              </w:rPr>
              <w:t>_1</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640067"/>
                <w:sz w:val="18"/>
                <w:szCs w:val="18"/>
              </w:rPr>
              <w:t>x</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r>
              <w:rPr>
                <w:rFonts w:ascii="Consolas" w:hAnsi="Consolas" w:eastAsia="微软雅黑" w:cs="Consolas"/>
                <w:color w:val="4C4C4C"/>
                <w:sz w:val="18"/>
                <w:szCs w:val="18"/>
              </w:rPr>
              <w:t>count</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est</w:t>
            </w:r>
            <w:r>
              <w:rPr>
                <w:rFonts w:ascii="Consolas" w:hAnsi="Consolas" w:eastAsia="微软雅黑" w:cs="Consolas"/>
                <w:color w:val="000000"/>
                <w:sz w:val="18"/>
                <w:szCs w:val="18"/>
              </w:rPr>
              <w:t>.</w:t>
            </w:r>
            <w:r>
              <w:rPr>
                <w:rFonts w:ascii="Consolas" w:hAnsi="Consolas" w:eastAsia="微软雅黑" w:cs="Consolas"/>
                <w:color w:val="4C4C4C"/>
                <w:sz w:val="18"/>
                <w:szCs w:val="18"/>
              </w:rPr>
              <w:t>coun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println</w:t>
            </w:r>
            <w:r>
              <w:rPr>
                <w:rFonts w:ascii="Consolas" w:hAnsi="Consolas" w:eastAsia="微软雅黑" w:cs="Consolas"/>
                <w:color w:val="000000"/>
                <w:sz w:val="18"/>
                <w:szCs w:val="18"/>
              </w:rPr>
              <w:t>(</w:t>
            </w:r>
            <w:r>
              <w:rPr>
                <w:rFonts w:ascii="Consolas" w:hAnsi="Consolas" w:eastAsia="微软雅黑" w:cs="Consolas"/>
                <w:color w:val="5E5EFF"/>
                <w:sz w:val="18"/>
                <w:szCs w:val="18"/>
              </w:rPr>
              <w:t>accuracy</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保存模型</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Path</w:t>
            </w:r>
            <w:r>
              <w:rPr>
                <w:rFonts w:ascii="Consolas" w:hAnsi="Consolas" w:eastAsia="微软雅黑" w:cs="Consolas"/>
                <w:color w:val="000000"/>
                <w:sz w:val="18"/>
                <w:szCs w:val="18"/>
              </w:rPr>
              <w:t xml:space="preserve"> = </w:t>
            </w:r>
            <w:r>
              <w:rPr>
                <w:rFonts w:ascii="Consolas" w:hAnsi="Consolas" w:eastAsia="微软雅黑" w:cs="Consolas"/>
                <w:color w:val="2A00FF"/>
                <w:sz w:val="18"/>
                <w:szCs w:val="18"/>
              </w:rPr>
              <w:t>"naive_bayes_model"</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w:t>
            </w:r>
            <w:r>
              <w:rPr>
                <w:rFonts w:ascii="Consolas" w:hAnsi="Consolas" w:eastAsia="微软雅黑" w:cs="Consolas"/>
                <w:color w:val="000000"/>
                <w:sz w:val="18"/>
                <w:szCs w:val="18"/>
              </w:rPr>
              <w:t>.</w:t>
            </w:r>
            <w:r>
              <w:rPr>
                <w:rFonts w:ascii="Consolas" w:hAnsi="Consolas" w:eastAsia="微软雅黑" w:cs="Consolas"/>
                <w:color w:val="4C4C4C"/>
                <w:sz w:val="18"/>
                <w:szCs w:val="18"/>
              </w:rPr>
              <w:t>save</w:t>
            </w:r>
            <w:r>
              <w:rPr>
                <w:rFonts w:ascii="Consolas" w:hAnsi="Consolas" w:eastAsia="微软雅黑" w:cs="Consolas"/>
                <w:color w:val="000000"/>
                <w:sz w:val="18"/>
                <w:szCs w:val="18"/>
              </w:rPr>
              <w:t>(</w:t>
            </w:r>
            <w:r>
              <w:rPr>
                <w:rFonts w:ascii="Consolas" w:hAnsi="Consolas" w:eastAsia="微软雅黑" w:cs="Consolas"/>
                <w:color w:val="5E5EFF"/>
                <w:sz w:val="18"/>
                <w:szCs w:val="18"/>
              </w:rPr>
              <w:t>sc</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Path</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sameModel</w:t>
            </w:r>
            <w:r>
              <w:rPr>
                <w:rFonts w:ascii="Consolas" w:hAnsi="Consolas" w:eastAsia="微软雅黑" w:cs="Consolas"/>
                <w:color w:val="000000"/>
                <w:sz w:val="18"/>
                <w:szCs w:val="18"/>
              </w:rPr>
              <w:t xml:space="preserve"> = </w:t>
            </w:r>
            <w:r>
              <w:rPr>
                <w:rFonts w:ascii="Consolas" w:hAnsi="Consolas" w:eastAsia="微软雅黑" w:cs="Consolas"/>
                <w:color w:val="329399"/>
                <w:sz w:val="18"/>
                <w:szCs w:val="18"/>
              </w:rPr>
              <w:t>NaiveBayesModel</w:t>
            </w:r>
            <w:r>
              <w:rPr>
                <w:rFonts w:ascii="Consolas" w:hAnsi="Consolas" w:eastAsia="微软雅黑" w:cs="Consolas"/>
                <w:color w:val="000000"/>
                <w:sz w:val="18"/>
                <w:szCs w:val="18"/>
              </w:rPr>
              <w:t>.</w:t>
            </w:r>
            <w:r>
              <w:rPr>
                <w:rFonts w:ascii="Consolas" w:hAnsi="Consolas" w:eastAsia="微软雅黑" w:cs="Consolas"/>
                <w:color w:val="4C4C4C"/>
                <w:sz w:val="18"/>
                <w:szCs w:val="18"/>
              </w:rPr>
              <w:t>load</w:t>
            </w:r>
            <w:r>
              <w:rPr>
                <w:rFonts w:ascii="Consolas" w:hAnsi="Consolas" w:eastAsia="微软雅黑" w:cs="Consolas"/>
                <w:color w:val="000000"/>
                <w:sz w:val="18"/>
                <w:szCs w:val="18"/>
              </w:rPr>
              <w:t>(</w:t>
            </w:r>
            <w:r>
              <w:rPr>
                <w:rFonts w:ascii="Consolas" w:hAnsi="Consolas" w:eastAsia="微软雅黑" w:cs="Consolas"/>
                <w:color w:val="5E5EFF"/>
                <w:sz w:val="18"/>
                <w:szCs w:val="18"/>
              </w:rPr>
              <w:t>sc</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Path</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pStyle w:val="22"/>
              <w:ind w:firstLine="0" w:firstLineChars="0"/>
              <w:outlineLvl w:val="0"/>
              <w:rPr>
                <w:rFonts w:eastAsia="微软雅黑"/>
                <w:b/>
                <w:sz w:val="28"/>
                <w:szCs w:val="28"/>
              </w:rPr>
            </w:pPr>
            <w:r>
              <w:rPr>
                <w:rFonts w:ascii="Consolas" w:hAnsi="Consolas" w:eastAsia="微软雅黑" w:cs="Consolas"/>
                <w:color w:val="000000"/>
                <w:sz w:val="18"/>
                <w:szCs w:val="18"/>
              </w:rPr>
              <w:t>}</w:t>
            </w:r>
          </w:p>
        </w:tc>
      </w:tr>
    </w:tbl>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KNN最近邻算法</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KNN最邻近算法</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K最近邻(k-Nearest Neighbor，KNN)分类算法，是一个理论上比较成熟的方法，也是最简单的机器学习算法之一，有监督算法。该方法的思路是：如果一个样本在特征空间中的k个最相似的样本中的大多数属于某一个类别，则该样本也属于这个类别。KNN算法由你的邻居来推断出你的类别，KNN算法就是用距离来衡量样本之间的相似度。</w:t>
      </w:r>
    </w:p>
    <w:p>
      <w:pPr>
        <w:pStyle w:val="22"/>
        <w:spacing w:beforeLines="50" w:after="100" w:afterAutospacing="1" w:line="360" w:lineRule="auto"/>
        <w:ind w:left="1980" w:leftChars="900" w:firstLine="0" w:firstLineChars="0"/>
        <w:rPr>
          <w:rFonts w:ascii="宋体" w:hAnsi="宋体" w:eastAsia="微软雅黑"/>
          <w:sz w:val="28"/>
          <w:szCs w:val="28"/>
        </w:rPr>
      </w:pPr>
      <w:r>
        <w:rPr>
          <w:rFonts w:ascii="宋体" w:hAnsi="宋体" w:eastAsia="微软雅黑"/>
          <w:sz w:val="28"/>
          <w:szCs w:val="28"/>
        </w:rPr>
        <w:drawing>
          <wp:inline distT="0" distB="0" distL="0" distR="0">
            <wp:extent cx="2333625" cy="1800225"/>
            <wp:effectExtent l="19050" t="0" r="9525" b="0"/>
            <wp:docPr id="1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
                    <pic:cNvPicPr>
                      <a:picLocks noChangeAspect="1" noChangeArrowheads="1"/>
                    </pic:cNvPicPr>
                  </pic:nvPicPr>
                  <pic:blipFill>
                    <a:blip r:embed="rId61" cstate="print"/>
                    <a:srcRect/>
                    <a:stretch>
                      <a:fillRect/>
                    </a:stretch>
                  </pic:blipFill>
                  <pic:spPr>
                    <a:xfrm>
                      <a:off x="0" y="0"/>
                      <a:ext cx="2333625" cy="1800225"/>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如果K = 3，绿色圆点的最近的3个邻居是2个红色小三角形和1个蓝色小正方形，少数从属于多数，基于统计的方法，判定绿色的这个待分类点属于红色的三角形一类。</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如果K = 5，绿色圆点的最近的5个邻居是2个红色三角形和3个蓝色的正方形，还是少数从属于多数，基于统计的方法，判定绿色的这个待分类点属于蓝色的正方形一类。</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i/>
          <w:color w:val="FF0000"/>
          <w:sz w:val="28"/>
          <w:szCs w:val="28"/>
        </w:rPr>
        <w:t>K 值的选择，距离度量和分类决策规则是该算法的三个基本要素。</w:t>
      </w:r>
      <w:r>
        <w:rPr>
          <w:rFonts w:hint="eastAsia" w:ascii="宋体" w:hAnsi="宋体" w:eastAsia="微软雅黑"/>
          <w:sz w:val="28"/>
          <w:szCs w:val="28"/>
        </w:rPr>
        <w:t>K值的选择一般低于样本数据的平方根,一般是不大于20的整数。距离度量常用的有欧式距离，曼哈顿距离，余弦距离等，一般使用欧氏距离，对于文本分类，常用余弦距离。分类决策就是“少数服从多数”的策略。</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KNN算法步骤：</w:t>
      </w:r>
    </w:p>
    <w:p>
      <w:pPr>
        <w:pStyle w:val="22"/>
        <w:widowControl w:val="0"/>
        <w:numPr>
          <w:ilvl w:val="0"/>
          <w:numId w:val="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对于未知类别的数据（对象，点），计算已知类别数据集中的点到该点的距离。</w:t>
      </w:r>
    </w:p>
    <w:p>
      <w:pPr>
        <w:pStyle w:val="22"/>
        <w:widowControl w:val="0"/>
        <w:numPr>
          <w:ilvl w:val="0"/>
          <w:numId w:val="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按照距离由小到大排序</w:t>
      </w:r>
    </w:p>
    <w:p>
      <w:pPr>
        <w:pStyle w:val="22"/>
        <w:widowControl w:val="0"/>
        <w:numPr>
          <w:ilvl w:val="0"/>
          <w:numId w:val="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选取与当前点距离最小的K个点</w:t>
      </w:r>
    </w:p>
    <w:p>
      <w:pPr>
        <w:pStyle w:val="22"/>
        <w:widowControl w:val="0"/>
        <w:numPr>
          <w:ilvl w:val="0"/>
          <w:numId w:val="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确定前K个点所在类别出现的概率</w:t>
      </w:r>
    </w:p>
    <w:p>
      <w:pPr>
        <w:pStyle w:val="22"/>
        <w:widowControl w:val="0"/>
        <w:numPr>
          <w:ilvl w:val="0"/>
          <w:numId w:val="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返回当前K个点出现频率最高的类别作为当前点预测分类</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KNN算法复杂度：</w:t>
      </w:r>
    </w:p>
    <w:p>
      <w:pPr>
        <w:pStyle w:val="22"/>
        <w:spacing w:beforeLines="50" w:after="100" w:afterAutospacing="1" w:line="240" w:lineRule="atLeast"/>
        <w:ind w:left="440" w:leftChars="200" w:firstLine="0" w:firstLineChars="0"/>
        <w:rPr>
          <w:rFonts w:ascii="宋体" w:hAnsi="宋体" w:eastAsia="微软雅黑"/>
          <w:sz w:val="24"/>
          <w:szCs w:val="24"/>
        </w:rPr>
      </w:pPr>
      <w:r>
        <w:rPr>
          <w:rFonts w:hint="eastAsia" w:ascii="宋体" w:hAnsi="宋体" w:eastAsia="微软雅黑"/>
          <w:sz w:val="24"/>
          <w:szCs w:val="24"/>
        </w:rPr>
        <w:t xml:space="preserve">KNN 分类的计算复杂度和训练集中的文档数目成正比，也就是说，如果训练集中文档总数为 n，那么 KNN 的分类时间复杂度为O(n) </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KNN问题：</w:t>
      </w:r>
    </w:p>
    <w:p>
      <w:pPr>
        <w:spacing w:beforeLines="50" w:after="100" w:afterAutospacing="1" w:line="240" w:lineRule="atLeast"/>
        <w:ind w:left="440" w:leftChars="200"/>
        <w:rPr>
          <w:rFonts w:ascii="宋体" w:hAnsi="宋体" w:eastAsia="微软雅黑"/>
          <w:sz w:val="24"/>
          <w:szCs w:val="24"/>
        </w:rPr>
      </w:pPr>
      <w:r>
        <w:rPr>
          <w:rFonts w:hint="eastAsia" w:ascii="宋体" w:hAnsi="宋体" w:eastAsia="微软雅黑"/>
          <w:sz w:val="24"/>
          <w:szCs w:val="24"/>
        </w:rPr>
        <w:t>该算法在分类时有个主要的不足是，当样本不平衡时，如一个类的样本容量很大，而其他类样本容量很小时，有可能导致当输入一个新样本时，该样本的 K 个邻居中大容量类的样本占多数。解决：可以采用权值的方法，根据和该样本距离的远近，对近邻进行加权，距离越小的邻居权值大，权重一般为距离平方的倒数。</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KNN数据归一化：</w:t>
      </w:r>
    </w:p>
    <w:p>
      <w:pPr>
        <w:spacing w:beforeLines="50" w:after="100" w:afterAutospacing="1" w:line="240" w:lineRule="atLeast"/>
        <w:ind w:left="440" w:leftChars="200"/>
        <w:rPr>
          <w:rFonts w:ascii="宋体" w:hAnsi="宋体" w:eastAsia="微软雅黑"/>
          <w:sz w:val="24"/>
          <w:szCs w:val="24"/>
        </w:rPr>
      </w:pPr>
      <w:r>
        <w:rPr>
          <w:rFonts w:hint="eastAsia" w:ascii="宋体" w:hAnsi="宋体" w:eastAsia="微软雅黑"/>
          <w:sz w:val="24"/>
          <w:szCs w:val="24"/>
        </w:rPr>
        <w:t>为了防止某一维度的数据的数值大小对距离计算产生影响，保证多个维度的特征是等权重的，最终结果不能被数值的大小影响，应该将各个维度进行数据的归一化，把数据归一化到[0,1]区间上。</w:t>
      </w:r>
    </w:p>
    <w:p>
      <w:pPr>
        <w:spacing w:beforeLines="50" w:after="100" w:afterAutospacing="1" w:line="240" w:lineRule="atLeast"/>
        <w:ind w:left="440" w:leftChars="200"/>
        <w:rPr>
          <w:rFonts w:ascii="宋体" w:hAnsi="宋体" w:eastAsia="微软雅黑"/>
          <w:sz w:val="24"/>
          <w:szCs w:val="24"/>
        </w:rPr>
      </w:pPr>
      <w:r>
        <w:rPr>
          <w:rFonts w:hint="eastAsia" w:ascii="宋体" w:hAnsi="宋体" w:eastAsia="微软雅黑"/>
          <w:sz w:val="24"/>
          <w:szCs w:val="24"/>
        </w:rPr>
        <w:t>归一化公式：</w:t>
      </w:r>
      <w:r>
        <w:rPr>
          <w:rFonts w:ascii="宋体" w:hAnsi="宋体" w:eastAsia="微软雅黑"/>
          <w:position w:val="-24"/>
          <w:sz w:val="24"/>
          <w:szCs w:val="24"/>
        </w:rPr>
        <w:object>
          <v:shape id="_x0000_i1054" o:spt="75" type="#_x0000_t75" style="height:30.75pt;width:146.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宋体" w:hAnsi="宋体" w:eastAsia="微软雅黑"/>
          <w:sz w:val="24"/>
          <w:szCs w:val="24"/>
        </w:rPr>
        <w:t xml:space="preserve"> </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距离度量</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欧式距离</w:t>
      </w:r>
      <w:r>
        <w:rPr>
          <w:rFonts w:hint="eastAsia" w:ascii="宋体" w:hAnsi="宋体" w:eastAsia="微软雅黑"/>
          <w:sz w:val="28"/>
          <w:szCs w:val="28"/>
        </w:rPr>
        <w:t>：也称欧几里得距离，在一个N维度的空间里，求两个点的距离，这个距离肯定是一个大于等于零的数字，那么这个距离需要用两个点在各自维度上的坐标相减，平方后加和再开方。一维，二维，三维的欧式距离计算方法：一维：</w:t>
      </w:r>
      <w:r>
        <w:rPr>
          <w:rFonts w:ascii="宋体" w:hAnsi="宋体" w:eastAsia="微软雅黑"/>
          <w:position w:val="-14"/>
          <w:sz w:val="28"/>
          <w:szCs w:val="28"/>
        </w:rPr>
        <w:object>
          <v:shape id="_x0000_i1055" o:spt="75" type="#_x0000_t75" style="height:23.25pt;width:7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 xml:space="preserve"> 二维：</w:t>
      </w:r>
      <w:r>
        <w:rPr>
          <w:rFonts w:ascii="宋体" w:hAnsi="宋体" w:eastAsia="微软雅黑"/>
          <w:position w:val="-14"/>
          <w:sz w:val="28"/>
          <w:szCs w:val="28"/>
        </w:rPr>
        <w:object>
          <v:shape id="_x0000_i1056" o:spt="75" type="#_x0000_t75" style="height:23.25pt;width:131.2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 xml:space="preserve"> 三维：</w:t>
      </w:r>
      <w:r>
        <w:rPr>
          <w:rFonts w:ascii="宋体" w:hAnsi="宋体" w:eastAsia="微软雅黑"/>
          <w:position w:val="-14"/>
          <w:sz w:val="28"/>
          <w:szCs w:val="28"/>
        </w:rPr>
        <w:object>
          <v:shape id="_x0000_i1057" o:spt="75" type="#_x0000_t75" style="height:23.25pt;width:183.7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宋体" w:hAnsi="宋体" w:eastAsia="微软雅黑"/>
          <w:sz w:val="28"/>
          <w:szCs w:val="28"/>
        </w:rPr>
        <w:t xml:space="preserve"> </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平方欧式距离：</w:t>
      </w:r>
      <w:r>
        <w:rPr>
          <w:rFonts w:hint="eastAsia" w:ascii="宋体" w:hAnsi="宋体" w:eastAsia="微软雅黑"/>
          <w:sz w:val="28"/>
          <w:szCs w:val="28"/>
        </w:rPr>
        <w:t>就是欧式距离的平方。</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曼哈顿距离</w:t>
      </w:r>
      <w:r>
        <w:rPr>
          <w:rFonts w:hint="eastAsia" w:ascii="宋体" w:hAnsi="宋体" w:eastAsia="微软雅黑"/>
          <w:sz w:val="28"/>
          <w:szCs w:val="28"/>
        </w:rPr>
        <w:t>：相比欧式距离简单的多，曼哈顿距离只要把两个点坐标的x坐标相减取绝对值，y坐标相减取绝对值，再加和，</w:t>
      </w:r>
      <w:r>
        <w:rPr>
          <w:rFonts w:ascii="宋体" w:hAnsi="宋体" w:eastAsia="微软雅黑"/>
          <w:position w:val="-14"/>
          <w:sz w:val="28"/>
          <w:szCs w:val="28"/>
        </w:rPr>
        <w:object>
          <v:shape id="_x0000_i1058" o:spt="75" type="#_x0000_t75" style="height:20.25pt;width:101.2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三维，四维以此类推。</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余弦距离</w:t>
      </w:r>
      <w:r>
        <w:rPr>
          <w:rFonts w:hint="eastAsia" w:ascii="宋体" w:hAnsi="宋体" w:eastAsia="微软雅黑"/>
          <w:sz w:val="28"/>
          <w:szCs w:val="28"/>
        </w:rPr>
        <w:t>：也叫余弦相似度，是用向量空间中两个向量夹角的余弦值作为衡量两个个体间差异的大小的度量。如果两个向量的方向一致，即夹角接近零，那么这两个向量就越相近。要确定两个向量方向是否一致，要用到余弦定理计算向量的夹角。</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闵可夫斯基距离</w:t>
      </w:r>
      <w:r>
        <w:rPr>
          <w:rFonts w:hint="eastAsia" w:ascii="宋体" w:hAnsi="宋体" w:eastAsia="微软雅黑"/>
          <w:sz w:val="28"/>
          <w:szCs w:val="28"/>
        </w:rPr>
        <w:t>：闵式距离不是一种距离，而是一组距离的定义，是对多个距离度量公式的概括性表述。定义：两个n维变量（可以理解为n维数组，就是有n个元素）a(</w:t>
      </w:r>
      <w:bookmarkStart w:id="2" w:name="OLE_LINK2"/>
      <w:bookmarkStart w:id="3" w:name="OLE_LINK1"/>
      <w:r>
        <w:rPr>
          <w:rFonts w:ascii="宋体" w:hAnsi="宋体" w:eastAsia="微软雅黑"/>
          <w:position w:val="-12"/>
          <w:sz w:val="28"/>
          <w:szCs w:val="28"/>
        </w:rPr>
        <w:object>
          <v:shape id="_x0000_i1059" o:spt="75" type="#_x0000_t75" style="height:18pt;width:65.2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bookmarkEnd w:id="2"/>
      <w:bookmarkEnd w:id="3"/>
      <w:r>
        <w:rPr>
          <w:rFonts w:hint="eastAsia" w:ascii="宋体" w:hAnsi="宋体" w:eastAsia="微软雅黑"/>
          <w:sz w:val="28"/>
          <w:szCs w:val="28"/>
        </w:rPr>
        <w:t>)与b(</w:t>
      </w:r>
      <w:r>
        <w:rPr>
          <w:rFonts w:ascii="宋体" w:hAnsi="宋体" w:eastAsia="微软雅黑"/>
          <w:position w:val="-12"/>
          <w:sz w:val="28"/>
          <w:szCs w:val="28"/>
        </w:rPr>
        <w:object>
          <v:shape id="_x0000_i1060" o:spt="75" type="#_x0000_t75" style="height:18pt;width:68.2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宋体" w:hAnsi="宋体" w:eastAsia="微软雅黑"/>
          <w:sz w:val="28"/>
          <w:szCs w:val="28"/>
        </w:rPr>
        <w:t>)间的闵可夫斯基距离定义为：</w:t>
      </w:r>
      <w:r>
        <w:rPr>
          <w:rFonts w:ascii="宋体" w:hAnsi="宋体" w:eastAsia="微软雅黑"/>
          <w:b/>
          <w:position w:val="-30"/>
          <w:sz w:val="28"/>
          <w:szCs w:val="28"/>
        </w:rPr>
        <w:object>
          <v:shape id="_x0000_i1061" o:spt="75" type="#_x0000_t75" style="height:38.25pt;width:104.2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宋体" w:hAnsi="宋体" w:eastAsia="微软雅黑"/>
          <w:b/>
          <w:sz w:val="28"/>
          <w:szCs w:val="28"/>
        </w:rPr>
        <w:t xml:space="preserve"> </w:t>
      </w:r>
      <w:r>
        <w:rPr>
          <w:rFonts w:ascii="宋体" w:hAnsi="宋体" w:eastAsia="微软雅黑"/>
          <w:sz w:val="28"/>
          <w:szCs w:val="28"/>
        </w:rPr>
        <w:t>其中p</w:t>
      </w:r>
      <w:r>
        <w:rPr>
          <w:rFonts w:hint="eastAsia" w:ascii="宋体" w:hAnsi="宋体" w:eastAsia="微软雅黑"/>
          <w:sz w:val="28"/>
          <w:szCs w:val="28"/>
        </w:rPr>
        <w:t>是一个变参数，当p=1时，就是曼哈顿距离，当p=2时，就是欧式距离，当p</w:t>
      </w:r>
      <w:r>
        <w:rPr>
          <w:rFonts w:ascii="宋体" w:hAnsi="宋体" w:eastAsia="微软雅黑"/>
          <w:position w:val="-6"/>
          <w:sz w:val="28"/>
          <w:szCs w:val="28"/>
        </w:rPr>
        <w:object>
          <v:shape id="_x0000_i1062" o:spt="75" type="#_x0000_t75" style="height:11.25pt;width:27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就是切比雪夫距离。</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切比雪夫距离</w:t>
      </w:r>
      <w:r>
        <w:rPr>
          <w:rFonts w:hint="eastAsia" w:ascii="宋体" w:hAnsi="宋体" w:eastAsia="微软雅黑"/>
          <w:sz w:val="28"/>
          <w:szCs w:val="28"/>
        </w:rPr>
        <w:t>：国际象棋中，国王可以直行、横行、斜行。国王走一步，可以移动到相邻的8个方格的任意一个。国王从格子</w:t>
      </w:r>
      <w:r>
        <w:rPr>
          <w:rFonts w:ascii="宋体" w:hAnsi="宋体" w:eastAsia="微软雅黑"/>
          <w:position w:val="-12"/>
          <w:sz w:val="28"/>
          <w:szCs w:val="28"/>
        </w:rPr>
        <w:object>
          <v:shape id="_x0000_i1063" o:spt="75" type="#_x0000_t75" style="height:18pt;width:39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宋体" w:hAnsi="宋体" w:eastAsia="微软雅黑"/>
          <w:sz w:val="28"/>
          <w:szCs w:val="28"/>
        </w:rPr>
        <w:t xml:space="preserve"> 到格子</w:t>
      </w:r>
      <w:r>
        <w:rPr>
          <w:rFonts w:ascii="宋体" w:hAnsi="宋体" w:eastAsia="微软雅黑"/>
          <w:position w:val="-12"/>
          <w:sz w:val="28"/>
          <w:szCs w:val="28"/>
        </w:rPr>
        <w:object>
          <v:shape id="_x0000_i1064" o:spt="75" type="#_x0000_t75" style="height:18pt;width:41.2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宋体" w:hAnsi="宋体" w:eastAsia="微软雅黑"/>
          <w:sz w:val="28"/>
          <w:szCs w:val="28"/>
        </w:rPr>
        <w:t>最少需要多少步</w:t>
      </w:r>
      <w:r>
        <w:rPr>
          <w:rFonts w:hint="eastAsia" w:ascii="宋体" w:hAnsi="宋体" w:eastAsia="微软雅黑"/>
          <w:sz w:val="28"/>
          <w:szCs w:val="28"/>
        </w:rPr>
        <w:t>？</w:t>
      </w:r>
      <w:r>
        <w:rPr>
          <w:rFonts w:ascii="宋体" w:hAnsi="宋体" w:eastAsia="微软雅黑"/>
          <w:sz w:val="28"/>
          <w:szCs w:val="28"/>
        </w:rPr>
        <w:t>这个距离就是切比雪夫距离</w:t>
      </w:r>
      <w:r>
        <w:rPr>
          <w:rFonts w:hint="eastAsia" w:ascii="宋体" w:hAnsi="宋体" w:eastAsia="微软雅黑"/>
          <w:sz w:val="28"/>
          <w:szCs w:val="28"/>
        </w:rPr>
        <w:t>。</w:t>
      </w:r>
    </w:p>
    <w:p>
      <w:pPr>
        <w:spacing w:beforeLines="50" w:after="100" w:afterAutospacing="1" w:line="240" w:lineRule="atLeast"/>
        <w:ind w:left="2200" w:leftChars="1000"/>
        <w:rPr>
          <w:rFonts w:ascii="宋体" w:hAnsi="宋体" w:eastAsia="微软雅黑"/>
          <w:sz w:val="28"/>
          <w:szCs w:val="28"/>
        </w:rPr>
      </w:pPr>
      <w:r>
        <w:rPr>
          <w:rFonts w:hint="eastAsia" w:ascii="宋体" w:hAnsi="宋体" w:eastAsia="微软雅黑"/>
          <w:sz w:val="28"/>
          <w:szCs w:val="28"/>
        </w:rPr>
        <w:drawing>
          <wp:inline distT="0" distB="0" distL="0" distR="0">
            <wp:extent cx="2228850" cy="2247900"/>
            <wp:effectExtent l="1905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84" cstate="print"/>
                    <a:srcRect/>
                    <a:stretch>
                      <a:fillRect/>
                    </a:stretch>
                  </pic:blipFill>
                  <pic:spPr>
                    <a:xfrm>
                      <a:off x="0" y="0"/>
                      <a:ext cx="2228850" cy="2247900"/>
                    </a:xfrm>
                    <a:prstGeom prst="rect">
                      <a:avLst/>
                    </a:prstGeom>
                    <a:noFill/>
                    <a:ln w="9525">
                      <a:noFill/>
                      <a:miter lim="800000"/>
                      <a:headEnd/>
                      <a:tailEnd/>
                    </a:ln>
                  </pic:spPr>
                </pic:pic>
              </a:graphicData>
            </a:graphic>
          </wp:inline>
        </w:drawing>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sz w:val="28"/>
          <w:szCs w:val="28"/>
        </w:rPr>
        <w:t>切比雪夫距离公式简单理解为就是各坐标数值差的最大值，在2维空间中的计算公式为：</w:t>
      </w:r>
      <w:r>
        <w:rPr>
          <w:rFonts w:ascii="宋体" w:hAnsi="宋体" w:eastAsia="微软雅黑"/>
          <w:position w:val="-14"/>
          <w:sz w:val="28"/>
          <w:szCs w:val="28"/>
        </w:rPr>
        <w:object>
          <v:shape id="_x0000_i1065" o:spt="75" type="#_x0000_t75" style="height:20.25pt;width:126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谷本距离：</w:t>
      </w:r>
      <w:r>
        <w:rPr>
          <w:rFonts w:hint="eastAsia" w:ascii="宋体" w:hAnsi="宋体" w:eastAsia="微软雅黑"/>
          <w:sz w:val="28"/>
          <w:szCs w:val="28"/>
        </w:rPr>
        <w:t>同时考虑余弦距离和欧式距离的测度。</w:t>
      </w:r>
    </w:p>
    <w:p>
      <w:pPr>
        <w:spacing w:beforeLines="50" w:after="100" w:afterAutospacing="1" w:line="240" w:lineRule="atLeast"/>
        <w:ind w:left="220" w:leftChars="100"/>
        <w:rPr>
          <w:rFonts w:ascii="宋体" w:hAnsi="宋体" w:eastAsia="微软雅黑"/>
          <w:sz w:val="28"/>
          <w:szCs w:val="28"/>
        </w:rPr>
      </w:pPr>
      <w:r>
        <w:rPr>
          <w:rFonts w:hint="eastAsia" w:ascii="宋体" w:hAnsi="宋体" w:eastAsia="微软雅黑"/>
          <w:b/>
          <w:sz w:val="28"/>
          <w:szCs w:val="28"/>
        </w:rPr>
        <w:t>加权距离测度</w:t>
      </w:r>
      <w:r>
        <w:rPr>
          <w:rFonts w:hint="eastAsia" w:ascii="宋体" w:hAnsi="宋体" w:eastAsia="微软雅黑"/>
          <w:sz w:val="28"/>
          <w:szCs w:val="28"/>
        </w:rPr>
        <w:t>：可以指定某一维度的权重比例，从而使某个权重的影响力更大。</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KNN案例</w:t>
      </w:r>
    </w:p>
    <w:p>
      <w:pPr>
        <w:pStyle w:val="22"/>
        <w:widowControl w:val="0"/>
        <w:numPr>
          <w:ilvl w:val="0"/>
          <w:numId w:val="7"/>
        </w:numPr>
        <w:adjustRightInd/>
        <w:snapToGrid/>
        <w:spacing w:after="0"/>
        <w:ind w:firstLineChars="0"/>
        <w:jc w:val="both"/>
        <w:outlineLvl w:val="1"/>
        <w:rPr>
          <w:rFonts w:eastAsia="微软雅黑"/>
          <w:b/>
          <w:sz w:val="28"/>
          <w:szCs w:val="28"/>
        </w:rPr>
      </w:pPr>
      <w:r>
        <w:rPr>
          <w:rFonts w:hint="eastAsia" w:eastAsia="微软雅黑"/>
          <w:b/>
          <w:sz w:val="28"/>
          <w:szCs w:val="28"/>
        </w:rPr>
        <w:t>相亲案例</w:t>
      </w:r>
    </w:p>
    <w:p>
      <w:pPr>
        <w:pStyle w:val="22"/>
        <w:spacing w:beforeLines="50"/>
        <w:ind w:left="154" w:leftChars="70" w:firstLine="0" w:firstLineChars="0"/>
        <w:rPr>
          <w:rFonts w:ascii="宋体" w:hAnsi="宋体" w:eastAsia="微软雅黑"/>
          <w:sz w:val="28"/>
          <w:szCs w:val="28"/>
        </w:rPr>
      </w:pPr>
      <w:r>
        <w:rPr>
          <w:rFonts w:hint="eastAsia" w:ascii="宋体" w:hAnsi="宋体" w:eastAsia="微软雅黑"/>
          <w:sz w:val="28"/>
          <w:szCs w:val="28"/>
        </w:rPr>
        <w:t>代码实现：</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umpy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np</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operator</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w:t>
            </w:r>
            <w:r>
              <w:rPr>
                <w:rFonts w:ascii="Consolas" w:hAnsi="Consolas" w:eastAsia="微软雅黑" w:cs="Consolas"/>
                <w:color w:val="C0C0C0"/>
                <w:sz w:val="18"/>
                <w:szCs w:val="18"/>
                <w:u w:val="single"/>
              </w:rPr>
              <w:t>matplot</w:t>
            </w:r>
            <w:r>
              <w:rPr>
                <w:rFonts w:ascii="Consolas" w:hAnsi="Consolas" w:eastAsia="微软雅黑" w:cs="Consolas"/>
                <w:color w:val="C0C0C0"/>
                <w:sz w:val="18"/>
                <w:szCs w:val="18"/>
              </w:rPr>
              <w:t>ata 测试数据集的某行，  dataSet 训练数据集 ，labels 训练数据集的类别，k k的值</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classify</w:t>
            </w:r>
            <w:r>
              <w:rPr>
                <w:rFonts w:ascii="Consolas" w:hAnsi="Consolas" w:eastAsia="微软雅黑" w:cs="Consolas"/>
                <w:color w:val="000000"/>
                <w:sz w:val="18"/>
                <w:szCs w:val="18"/>
              </w:rPr>
              <w:t>(normData,dataSet,labels,k):</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aSetSize = dataSet.shape[</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print 'dataSetSize 长度 =',dataSetSiz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当前点到所有点的坐标差值</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iffMat = np.tile(normData, (dataSetSize,</w:t>
            </w:r>
            <w:r>
              <w:rPr>
                <w:rFonts w:ascii="Consolas" w:hAnsi="Consolas" w:eastAsia="微软雅黑" w:cs="Consolas"/>
                <w:color w:val="800000"/>
                <w:sz w:val="18"/>
                <w:szCs w:val="18"/>
              </w:rPr>
              <w:t>1</w:t>
            </w:r>
            <w:r>
              <w:rPr>
                <w:rFonts w:ascii="Consolas" w:hAnsi="Consolas" w:eastAsia="微软雅黑" w:cs="Consolas"/>
                <w:color w:val="000000"/>
                <w:sz w:val="18"/>
                <w:szCs w:val="18"/>
              </w:rPr>
              <w:t>)) - dataSe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对每个坐标差值平方</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qDiffMat = diffMat ** </w:t>
            </w:r>
            <w:r>
              <w:rPr>
                <w:rFonts w:ascii="Consolas" w:hAnsi="Consolas" w:eastAsia="微软雅黑" w:cs="Consolas"/>
                <w:color w:val="800000"/>
                <w:sz w:val="18"/>
                <w:szCs w:val="18"/>
              </w:rPr>
              <w:t>2</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对于二维数组 sqDiffMat.sum(axis=0)指定对数组b对每列求和，sqDiffMat.sum(axis=1)是对每行求和</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qDistances = sqDiffMat.sum(axis = </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欧式距离 最后开方</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istance = sqDistances ** </w:t>
            </w:r>
            <w:r>
              <w:rPr>
                <w:rFonts w:ascii="Consolas" w:hAnsi="Consolas" w:eastAsia="微软雅黑" w:cs="Consolas"/>
                <w:color w:val="800000"/>
                <w:sz w:val="18"/>
                <w:szCs w:val="18"/>
              </w:rPr>
              <w:t>0.5</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w:t>
            </w:r>
            <w:r>
              <w:rPr>
                <w:rFonts w:ascii="Consolas" w:hAnsi="Consolas" w:eastAsia="微软雅黑" w:cs="Consolas"/>
                <w:color w:val="C0C0C0"/>
                <w:sz w:val="18"/>
                <w:szCs w:val="18"/>
                <w:u w:val="single"/>
              </w:rPr>
              <w:t>argsort</w:t>
            </w:r>
            <w:r>
              <w:rPr>
                <w:rFonts w:ascii="Consolas" w:hAnsi="Consolas" w:eastAsia="微软雅黑" w:cs="Consolas"/>
                <w:color w:val="C0C0C0"/>
                <w:sz w:val="18"/>
                <w:szCs w:val="18"/>
              </w:rPr>
              <w:t>() 将x中的元素从小到大排序，提取其对应的index 索引，返回数组</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ortedDistIndicies = distance.argsor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classCount保存的K是魅力类型   V:在K个近邻中某一个类型的次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Count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k):</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获取对应的下标的类别</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voteLabel = labels[sortedDistIndicies[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给相同的类别次数计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Count[voteLabel] = classCount.get(voteLabel,</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 </w:t>
            </w:r>
            <w:r>
              <w:rPr>
                <w:rFonts w:ascii="Consolas" w:hAnsi="Consolas" w:eastAsia="微软雅黑" w:cs="Consolas"/>
                <w:color w:val="800000"/>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ortedClassCount = sorted(classCount.iteritems(),key=operator.itemgetter(</w:t>
            </w:r>
            <w:r>
              <w:rPr>
                <w:rFonts w:ascii="Consolas" w:hAnsi="Consolas" w:eastAsia="微软雅黑" w:cs="Consolas"/>
                <w:color w:val="800000"/>
                <w:sz w:val="18"/>
                <w:szCs w:val="18"/>
              </w:rPr>
              <w:t>1</w:t>
            </w:r>
            <w:r>
              <w:rPr>
                <w:rFonts w:ascii="Consolas" w:hAnsi="Consolas" w:eastAsia="微软雅黑" w:cs="Consolas"/>
                <w:color w:val="000000"/>
                <w:sz w:val="18"/>
                <w:szCs w:val="18"/>
              </w:rPr>
              <w:t>),reverse=</w:t>
            </w:r>
            <w:r>
              <w:rPr>
                <w:rFonts w:ascii="Consolas" w:hAnsi="Consolas" w:eastAsia="微软雅黑" w:cs="Consolas"/>
                <w:color w:val="0000FF"/>
                <w:sz w:val="18"/>
                <w:szCs w:val="18"/>
              </w:rPr>
              <w:t>Tru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sortedClassCount[</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file2matrix</w:t>
            </w:r>
            <w:r>
              <w:rPr>
                <w:rFonts w:ascii="Consolas" w:hAnsi="Consolas" w:eastAsia="微软雅黑" w:cs="Consolas"/>
                <w:color w:val="000000"/>
                <w:sz w:val="18"/>
                <w:szCs w:val="18"/>
              </w:rPr>
              <w:t>(filenam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r = open(filename)</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     </w:t>
            </w:r>
            <w:r>
              <w:rPr>
                <w:rFonts w:ascii="Consolas" w:hAnsi="Consolas" w:eastAsia="微软雅黑" w:cs="Consolas"/>
                <w:color w:val="C0C0C0"/>
                <w:sz w:val="18"/>
                <w:szCs w:val="18"/>
                <w:u w:val="single"/>
              </w:rPr>
              <w:t>readlines</w:t>
            </w:r>
            <w:r>
              <w:rPr>
                <w:rFonts w:ascii="Consolas" w:hAnsi="Consolas" w:eastAsia="微软雅黑" w:cs="Consolas"/>
                <w:color w:val="C0C0C0"/>
                <w:sz w:val="18"/>
                <w:szCs w:val="18"/>
              </w:rPr>
              <w:t>:是一次性将这个文本的内容全部加载到内存中(列表)</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arrayOflines = fr.readlin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umOfLines = len(arrayOflines)</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print "numOfLines = " , numOfLin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numpy.zeros 创建给定类型的矩阵  numOfLines 行 ，3列</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turnMat = np.zeros((numOfLines,</w:t>
            </w:r>
            <w:r>
              <w:rPr>
                <w:rFonts w:ascii="Consolas" w:hAnsi="Consolas" w:eastAsia="微软雅黑" w:cs="Consolas"/>
                <w:color w:val="800000"/>
                <w:sz w:val="18"/>
                <w:szCs w:val="18"/>
              </w:rPr>
              <w:t>3</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LabelVector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index = </w:t>
            </w:r>
            <w:r>
              <w:rPr>
                <w:rFonts w:ascii="Consolas" w:hAnsi="Consolas" w:eastAsia="微软雅黑" w:cs="Consolas"/>
                <w:color w:val="800000"/>
                <w:sz w:val="18"/>
                <w:szCs w:val="18"/>
              </w:rPr>
              <w:t>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line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arrayOflin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去掉一行的头尾空格</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ine = line.strip()</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istFromline = line.split(</w:t>
            </w:r>
            <w:r>
              <w:rPr>
                <w:rFonts w:ascii="Consolas" w:hAnsi="Consolas" w:eastAsia="微软雅黑" w:cs="Consolas"/>
                <w:i/>
                <w:iCs/>
                <w:color w:val="C9802B"/>
                <w:sz w:val="18"/>
                <w:szCs w:val="18"/>
              </w:rPr>
              <w:t>'\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turnMat[index,:] = listFromline[</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800000"/>
                <w:sz w:val="18"/>
                <w:szCs w:val="18"/>
              </w:rPr>
              <w:t>3</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LabelVector.append(int(listFromline[-</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index += </w:t>
            </w:r>
            <w:r>
              <w:rPr>
                <w:rFonts w:ascii="Consolas" w:hAnsi="Consolas" w:eastAsia="微软雅黑" w:cs="Consolas"/>
                <w:color w:val="800000"/>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returnMat,classLabelVector</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将训练集中的数据进行归一化</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归一化的目的：</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训练集中飞行公里数这一维度中的值是非常大，那么这个纬度值对于最终的计算结果(两点的距离)影响是非常大，</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远远超过其他的两个维度对于最终结果的影响</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实际约会姑娘认为这三个特征是同等重要的</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下面使用最大最小值归一化的方式将训练集中的数据进行归一化</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将数据归一化</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autoNorm</w:t>
            </w:r>
            <w:r>
              <w:rPr>
                <w:rFonts w:ascii="Consolas" w:hAnsi="Consolas" w:eastAsia="微软雅黑" w:cs="Consolas"/>
                <w:color w:val="000000"/>
                <w:sz w:val="18"/>
                <w:szCs w:val="18"/>
              </w:rPr>
              <w:t>(dataSe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dataSet.min(0)   代表的是统计这个矩阵中每一列的最小值     返回值是一个矩阵1*3矩阵</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inVals = dataSet.min(</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axVals = dataSet.max(</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anges = maxVals - minVal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dataSet.shape[0] 计算行数， shape[1] 计算列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 = dataSet.shape[</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C0C0C0"/>
                <w:sz w:val="18"/>
                <w:szCs w:val="18"/>
              </w:rPr>
              <w:t>1列</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ormDataSet = dataSet - np.tile(minVals,(m,</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ormDataSet = normDataSet / np.tile(ranges,(m,</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normDataSet,ranges,minVal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datingClassTes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hoRatio = </w:t>
            </w:r>
            <w:r>
              <w:rPr>
                <w:rFonts w:ascii="Consolas" w:hAnsi="Consolas" w:eastAsia="微软雅黑" w:cs="Consolas"/>
                <w:color w:val="800000"/>
                <w:sz w:val="18"/>
                <w:szCs w:val="18"/>
              </w:rPr>
              <w:t>0.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ingDataMat,datingLabels = file2matrix(</w:t>
            </w:r>
            <w:r>
              <w:rPr>
                <w:rFonts w:ascii="Consolas" w:hAnsi="Consolas" w:eastAsia="微软雅黑" w:cs="Consolas"/>
                <w:i/>
                <w:iCs/>
                <w:color w:val="C9802B"/>
                <w:sz w:val="18"/>
                <w:szCs w:val="18"/>
              </w:rPr>
              <w:t>'datingTestSet2.</w:t>
            </w:r>
            <w:r>
              <w:rPr>
                <w:rFonts w:ascii="Consolas" w:hAnsi="Consolas" w:eastAsia="微软雅黑" w:cs="Consolas"/>
                <w:i/>
                <w:iCs/>
                <w:color w:val="C9802B"/>
                <w:sz w:val="18"/>
                <w:szCs w:val="18"/>
                <w:u w:val="single"/>
              </w:rPr>
              <w:t>tx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将数据归一化</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ormMat,</w:t>
            </w:r>
            <w:r>
              <w:rPr>
                <w:rFonts w:ascii="Consolas" w:hAnsi="Consolas" w:eastAsia="微软雅黑" w:cs="Consolas"/>
                <w:color w:val="000000"/>
                <w:sz w:val="18"/>
                <w:szCs w:val="18"/>
                <w:u w:val="single"/>
              </w:rPr>
              <w:t>ranges</w:t>
            </w:r>
            <w:r>
              <w:rPr>
                <w:rFonts w:ascii="Consolas" w:hAnsi="Consolas" w:eastAsia="微软雅黑" w:cs="Consolas"/>
                <w:color w:val="000000"/>
                <w:sz w:val="18"/>
                <w:szCs w:val="18"/>
              </w:rPr>
              <w:t>,</w:t>
            </w:r>
            <w:r>
              <w:rPr>
                <w:rFonts w:ascii="Consolas" w:hAnsi="Consolas" w:eastAsia="微软雅黑" w:cs="Consolas"/>
                <w:color w:val="000000"/>
                <w:sz w:val="18"/>
                <w:szCs w:val="18"/>
                <w:u w:val="single"/>
              </w:rPr>
              <w:t>minVals</w:t>
            </w:r>
            <w:r>
              <w:rPr>
                <w:rFonts w:ascii="Consolas" w:hAnsi="Consolas" w:eastAsia="微软雅黑" w:cs="Consolas"/>
                <w:color w:val="000000"/>
                <w:sz w:val="18"/>
                <w:szCs w:val="18"/>
              </w:rPr>
              <w:t xml:space="preserve"> = autoNorm(datingDataMa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 m 为行数 = 100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 = normMat.shape[</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print 'm =%d 行'%m</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取出100行数据测试</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umTestVecs = int(m*hoRatio)</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errorCount = </w:t>
            </w:r>
            <w:r>
              <w:rPr>
                <w:rFonts w:ascii="Consolas" w:hAnsi="Consolas" w:eastAsia="微软雅黑" w:cs="Consolas"/>
                <w:color w:val="800000"/>
                <w:sz w:val="18"/>
                <w:szCs w:val="18"/>
              </w:rPr>
              <w:t>0.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numTestVec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normMat[i,:] 取出数据的第i行,normMat[numTestVecs:m,:]取出数据中的100行到1000行 作为训练集，datingLabels[numTestVecs:m] 取出数据中100行到1000行的类别，4是K</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ifierResult = classify(normMat[i,:],normMat[numTestVecs:m,:],datingLabels[numTestVecs:m],</w:t>
            </w:r>
            <w:r>
              <w:rPr>
                <w:rFonts w:ascii="Consolas" w:hAnsi="Consolas" w:eastAsia="微软雅黑" w:cs="Consolas"/>
                <w:color w:val="800000"/>
                <w:sz w:val="18"/>
                <w:szCs w:val="18"/>
              </w:rPr>
              <w:t>4</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模型预测值: %d ,真实值 : %d'</w:t>
            </w:r>
            <w:r>
              <w:rPr>
                <w:rFonts w:ascii="Consolas" w:hAnsi="Consolas" w:eastAsia="微软雅黑" w:cs="Consolas"/>
                <w:color w:val="000000"/>
                <w:sz w:val="18"/>
                <w:szCs w:val="18"/>
              </w:rPr>
              <w:t xml:space="preserve"> %(classifierResult,datingLabels[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classifierResult != datingLabels[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errorCount += </w:t>
            </w:r>
            <w:r>
              <w:rPr>
                <w:rFonts w:ascii="Consolas" w:hAnsi="Consolas" w:eastAsia="微软雅黑" w:cs="Consolas"/>
                <w:color w:val="800000"/>
                <w:sz w:val="18"/>
                <w:szCs w:val="18"/>
              </w:rPr>
              <w:t>1.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errorRate = errorCount / float(numTestVec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正确率 : %f'</w:t>
            </w:r>
            <w:r>
              <w:rPr>
                <w:rFonts w:ascii="Consolas" w:hAnsi="Consolas" w:eastAsia="微软雅黑" w:cs="Consolas"/>
                <w:color w:val="000000"/>
                <w:sz w:val="18"/>
                <w:szCs w:val="18"/>
              </w:rPr>
              <w:t xml:space="preserve"> %(</w:t>
            </w:r>
            <w:r>
              <w:rPr>
                <w:rFonts w:ascii="Consolas" w:hAnsi="Consolas" w:eastAsia="微软雅黑" w:cs="Consolas"/>
                <w:color w:val="800000"/>
                <w:sz w:val="18"/>
                <w:szCs w:val="18"/>
              </w:rPr>
              <w:t>1</w:t>
            </w:r>
            <w:r>
              <w:rPr>
                <w:rFonts w:ascii="Consolas" w:hAnsi="Consolas" w:eastAsia="微软雅黑" w:cs="Consolas"/>
                <w:color w:val="000000"/>
                <w:sz w:val="18"/>
                <w:szCs w:val="18"/>
              </w:rPr>
              <w:t>-errorRat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w:t>
            </w:r>
            <w:r>
              <w:rPr>
                <w:rFonts w:ascii="Consolas" w:hAnsi="Consolas" w:eastAsia="微软雅黑" w:cs="Consolas"/>
                <w:color w:val="800000"/>
                <w:sz w:val="18"/>
                <w:szCs w:val="18"/>
              </w:rPr>
              <w:t>1</w:t>
            </w:r>
            <w:r>
              <w:rPr>
                <w:rFonts w:ascii="Consolas" w:hAnsi="Consolas" w:eastAsia="微软雅黑" w:cs="Consolas"/>
                <w:color w:val="000000"/>
                <w:sz w:val="18"/>
                <w:szCs w:val="18"/>
              </w:rPr>
              <w:t>-errorRate</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classifyperson</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sultList = [</w:t>
            </w:r>
            <w:r>
              <w:rPr>
                <w:rFonts w:ascii="Consolas" w:hAnsi="Consolas" w:eastAsia="微软雅黑" w:cs="Consolas"/>
                <w:i/>
                <w:iCs/>
                <w:color w:val="C9802B"/>
                <w:sz w:val="18"/>
                <w:szCs w:val="18"/>
              </w:rPr>
              <w:t>'没感觉'</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看起来还行'</w:t>
            </w:r>
            <w:r>
              <w:rPr>
                <w:rFonts w:ascii="Consolas" w:hAnsi="Consolas" w:eastAsia="微软雅黑" w:cs="Consolas"/>
                <w:color w:val="000000"/>
                <w:sz w:val="18"/>
                <w:szCs w:val="18"/>
              </w:rPr>
              <w:t>,</w:t>
            </w:r>
            <w:r>
              <w:rPr>
                <w:rFonts w:ascii="Consolas" w:hAnsi="Consolas" w:eastAsia="微软雅黑" w:cs="Consolas"/>
                <w:i/>
                <w:iCs/>
                <w:color w:val="C9802B"/>
                <w:sz w:val="18"/>
                <w:szCs w:val="18"/>
              </w:rPr>
              <w:t>'极具魅力'</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input_man= [</w:t>
            </w:r>
            <w:r>
              <w:rPr>
                <w:rFonts w:ascii="Consolas" w:hAnsi="Consolas" w:eastAsia="微软雅黑" w:cs="Consolas"/>
                <w:color w:val="800000"/>
                <w:sz w:val="18"/>
                <w:szCs w:val="18"/>
              </w:rPr>
              <w:t>30000</w:t>
            </w:r>
            <w:r>
              <w:rPr>
                <w:rFonts w:ascii="Consolas" w:hAnsi="Consolas" w:eastAsia="微软雅黑" w:cs="Consolas"/>
                <w:color w:val="000000"/>
                <w:sz w:val="18"/>
                <w:szCs w:val="18"/>
              </w:rPr>
              <w:t>,</w:t>
            </w:r>
            <w:r>
              <w:rPr>
                <w:rFonts w:ascii="Consolas" w:hAnsi="Consolas" w:eastAsia="微软雅黑" w:cs="Consolas"/>
                <w:color w:val="800000"/>
                <w:sz w:val="18"/>
                <w:szCs w:val="18"/>
              </w:rPr>
              <w:t>3</w:t>
            </w:r>
            <w:r>
              <w:rPr>
                <w:rFonts w:ascii="Consolas" w:hAnsi="Consolas" w:eastAsia="微软雅黑" w:cs="Consolas"/>
                <w:color w:val="000000"/>
                <w:sz w:val="18"/>
                <w:szCs w:val="18"/>
              </w:rPr>
              <w:t>,</w:t>
            </w:r>
            <w:r>
              <w:rPr>
                <w:rFonts w:ascii="Consolas" w:hAnsi="Consolas" w:eastAsia="微软雅黑" w:cs="Consolas"/>
                <w:color w:val="800000"/>
                <w:sz w:val="18"/>
                <w:szCs w:val="18"/>
              </w:rPr>
              <w:t>0.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ingDataMat,datingLabels = file2matrix(</w:t>
            </w:r>
            <w:r>
              <w:rPr>
                <w:rFonts w:ascii="Consolas" w:hAnsi="Consolas" w:eastAsia="微软雅黑" w:cs="Consolas"/>
                <w:i/>
                <w:iCs/>
                <w:color w:val="C9802B"/>
                <w:sz w:val="18"/>
                <w:szCs w:val="18"/>
              </w:rPr>
              <w:t>'datingTestSet2.</w:t>
            </w:r>
            <w:r>
              <w:rPr>
                <w:rFonts w:ascii="Consolas" w:hAnsi="Consolas" w:eastAsia="微软雅黑" w:cs="Consolas"/>
                <w:i/>
                <w:iCs/>
                <w:color w:val="C9802B"/>
                <w:sz w:val="18"/>
                <w:szCs w:val="18"/>
                <w:u w:val="single"/>
              </w:rPr>
              <w:t>tx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ormMat,ranges,minVals = autoNorm(datingDataMa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sult = classify((input_man - minVals)/ranges,normMat,datingLabels,</w:t>
            </w:r>
            <w:r>
              <w:rPr>
                <w:rFonts w:ascii="Consolas" w:hAnsi="Consolas" w:eastAsia="微软雅黑" w:cs="Consolas"/>
                <w:color w:val="800000"/>
                <w:sz w:val="18"/>
                <w:szCs w:val="18"/>
              </w:rPr>
              <w:t>3</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你即将约会的人是:'</w:t>
            </w:r>
            <w:r>
              <w:rPr>
                <w:rFonts w:ascii="Consolas" w:hAnsi="Consolas" w:eastAsia="微软雅黑" w:cs="Consolas"/>
                <w:color w:val="000000"/>
                <w:sz w:val="18"/>
                <w:szCs w:val="18"/>
              </w:rPr>
              <w:t xml:space="preserve"> ,  resultList[result-</w:t>
            </w:r>
            <w:r>
              <w:rPr>
                <w:rFonts w:ascii="Consolas" w:hAnsi="Consolas" w:eastAsia="微软雅黑" w:cs="Consolas"/>
                <w:color w:val="800000"/>
                <w:sz w:val="18"/>
                <w:szCs w:val="18"/>
              </w:rPr>
              <w:t>1</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__name__ == </w:t>
            </w:r>
            <w:r>
              <w:rPr>
                <w:rFonts w:ascii="Consolas" w:hAnsi="Consolas" w:eastAsia="微软雅黑" w:cs="Consolas"/>
                <w:i/>
                <w:iCs/>
                <w:color w:val="C9802B"/>
                <w:sz w:val="18"/>
                <w:szCs w:val="18"/>
              </w:rPr>
              <w:t>'__main__'</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acc = datingClassTe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acc &gt; </w:t>
            </w:r>
            <w:r>
              <w:rPr>
                <w:rFonts w:ascii="Consolas" w:hAnsi="Consolas" w:eastAsia="微软雅黑" w:cs="Consolas"/>
                <w:color w:val="800000"/>
                <w:sz w:val="18"/>
                <w:szCs w:val="18"/>
              </w:rPr>
              <w:t>0.9</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ifyperson()</w:t>
            </w:r>
          </w:p>
        </w:tc>
      </w:tr>
    </w:tbl>
    <w:p>
      <w:pPr>
        <w:pStyle w:val="22"/>
        <w:spacing w:beforeLines="50"/>
        <w:ind w:left="154" w:leftChars="70" w:firstLine="0" w:firstLineChars="0"/>
        <w:rPr>
          <w:rFonts w:ascii="宋体" w:hAnsi="宋体" w:eastAsia="微软雅黑"/>
          <w:sz w:val="28"/>
          <w:szCs w:val="28"/>
        </w:rPr>
      </w:pPr>
      <w:r>
        <w:rPr>
          <w:rFonts w:hint="eastAsia" w:ascii="宋体" w:hAnsi="宋体" w:eastAsia="微软雅黑"/>
          <w:sz w:val="28"/>
          <w:szCs w:val="28"/>
        </w:rPr>
        <w:t>调用python 中 Scikit-learn 实现KNN算法：</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neighbors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earestNeighbor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umpy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np</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KNNDateOnHand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datingDataMat,datingLabels = file2matrix(</w:t>
            </w:r>
            <w:r>
              <w:rPr>
                <w:rFonts w:ascii="Consolas" w:hAnsi="Consolas" w:eastAsia="微软雅黑" w:cs="Consolas"/>
                <w:i/>
                <w:iCs/>
                <w:color w:val="C9802B"/>
                <w:sz w:val="18"/>
                <w:szCs w:val="18"/>
              </w:rPr>
              <w:t>'datingTestSet2.</w:t>
            </w:r>
            <w:r>
              <w:rPr>
                <w:rFonts w:ascii="Consolas" w:hAnsi="Consolas" w:eastAsia="微软雅黑" w:cs="Consolas"/>
                <w:i/>
                <w:iCs/>
                <w:color w:val="C9802B"/>
                <w:sz w:val="18"/>
                <w:szCs w:val="18"/>
                <w:u w:val="single"/>
              </w:rPr>
              <w:t>tx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normMat,ranges,minVals = autoNorm(datingDataMa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t作为训练集拟合模型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nbrs = NearestNeighbors(n_neighbors=</w:t>
            </w:r>
            <w:r>
              <w:rPr>
                <w:rFonts w:ascii="Consolas" w:hAnsi="Consolas" w:eastAsia="微软雅黑" w:cs="Consolas"/>
                <w:color w:val="800000"/>
                <w:sz w:val="18"/>
                <w:szCs w:val="18"/>
              </w:rPr>
              <w:t>3</w:t>
            </w:r>
            <w:r>
              <w:rPr>
                <w:rFonts w:ascii="Consolas" w:hAnsi="Consolas" w:eastAsia="微软雅黑" w:cs="Consolas"/>
                <w:color w:val="000000"/>
                <w:sz w:val="18"/>
                <w:szCs w:val="18"/>
              </w:rPr>
              <w:t xml:space="preserve">).fit(normMa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input_man= [</w:t>
            </w:r>
            <w:r>
              <w:rPr>
                <w:rFonts w:ascii="Consolas" w:hAnsi="Consolas" w:eastAsia="微软雅黑" w:cs="Consolas"/>
                <w:color w:val="800000"/>
                <w:sz w:val="18"/>
                <w:szCs w:val="18"/>
              </w:rPr>
              <w:t>30000</w:t>
            </w:r>
            <w:r>
              <w:rPr>
                <w:rFonts w:ascii="Consolas" w:hAnsi="Consolas" w:eastAsia="微软雅黑" w:cs="Consolas"/>
                <w:color w:val="000000"/>
                <w:sz w:val="18"/>
                <w:szCs w:val="18"/>
              </w:rPr>
              <w:t>,</w:t>
            </w:r>
            <w:r>
              <w:rPr>
                <w:rFonts w:ascii="Consolas" w:hAnsi="Consolas" w:eastAsia="微软雅黑" w:cs="Consolas"/>
                <w:color w:val="800000"/>
                <w:sz w:val="18"/>
                <w:szCs w:val="18"/>
              </w:rPr>
              <w:t>3</w:t>
            </w:r>
            <w:r>
              <w:rPr>
                <w:rFonts w:ascii="Consolas" w:hAnsi="Consolas" w:eastAsia="微软雅黑" w:cs="Consolas"/>
                <w:color w:val="000000"/>
                <w:sz w:val="18"/>
                <w:szCs w:val="18"/>
              </w:rPr>
              <w:t>,</w:t>
            </w:r>
            <w:r>
              <w:rPr>
                <w:rFonts w:ascii="Consolas" w:hAnsi="Consolas" w:eastAsia="微软雅黑" w:cs="Consolas"/>
                <w:color w:val="800000"/>
                <w:sz w:val="18"/>
                <w:szCs w:val="18"/>
              </w:rPr>
              <w:t>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数据归一化</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S = (input_man - minVals)/ranges</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找到当前点的K个临近点，也就是找到临近的3个点</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distances, indices = nbrs.kneighbors(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indices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distances </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classCount   K：类别名    V：这个类别中的样本出现的次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classCount =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w:t>
            </w:r>
            <w:r>
              <w:rPr>
                <w:rFonts w:ascii="Consolas" w:hAnsi="Consolas" w:eastAsia="微软雅黑" w:cs="Consolas"/>
                <w:color w:val="800000"/>
                <w:sz w:val="18"/>
                <w:szCs w:val="18"/>
              </w:rPr>
              <w:t>3</w:t>
            </w:r>
            <w:r>
              <w:rPr>
                <w:rFonts w:ascii="Consolas" w:hAnsi="Consolas" w:eastAsia="微软雅黑" w:cs="Consolas"/>
                <w:color w:val="000000"/>
                <w:sz w:val="18"/>
                <w:szCs w:val="18"/>
              </w:rPr>
              <w:t>):</w:t>
            </w:r>
            <w:r>
              <w:rPr>
                <w:rFonts w:ascii="Consolas" w:hAnsi="Consolas" w:eastAsia="微软雅黑" w:cs="Consolas"/>
                <w:color w:val="C0C0C0"/>
                <w:sz w:val="18"/>
                <w:szCs w:val="18"/>
              </w:rPr>
              <w:t>应的索引的类别号</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voteLabel = datingLabels[indices[</w:t>
            </w:r>
            <w:r>
              <w:rPr>
                <w:rFonts w:ascii="Consolas" w:hAnsi="Consolas" w:eastAsia="微软雅黑" w:cs="Consolas"/>
                <w:color w:val="800000"/>
                <w:sz w:val="18"/>
                <w:szCs w:val="18"/>
              </w:rPr>
              <w:t>0</w:t>
            </w:r>
            <w:r>
              <w:rPr>
                <w:rFonts w:ascii="Consolas" w:hAnsi="Consolas" w:eastAsia="微软雅黑" w:cs="Consolas"/>
                <w:color w:val="000000"/>
                <w:sz w:val="18"/>
                <w:szCs w:val="18"/>
              </w:rPr>
              <w:t>][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Count[voteLabel] = classCount.get(voteLabel,</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 </w:t>
            </w:r>
            <w:r>
              <w:rPr>
                <w:rFonts w:ascii="Consolas" w:hAnsi="Consolas" w:eastAsia="微软雅黑" w:cs="Consolas"/>
                <w:color w:val="800000"/>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sortedClassCount = sorted(classCount.iteritems(),key=operator.itemgetter(</w:t>
            </w:r>
            <w:r>
              <w:rPr>
                <w:rFonts w:ascii="Consolas" w:hAnsi="Consolas" w:eastAsia="微软雅黑" w:cs="Consolas"/>
                <w:color w:val="800000"/>
                <w:sz w:val="18"/>
                <w:szCs w:val="18"/>
              </w:rPr>
              <w:t>1</w:t>
            </w:r>
            <w:r>
              <w:rPr>
                <w:rFonts w:ascii="Consolas" w:hAnsi="Consolas" w:eastAsia="微软雅黑" w:cs="Consolas"/>
                <w:color w:val="000000"/>
                <w:sz w:val="18"/>
                <w:szCs w:val="18"/>
              </w:rPr>
              <w:t>),reverse=</w:t>
            </w:r>
            <w:r>
              <w:rPr>
                <w:rFonts w:ascii="Consolas" w:hAnsi="Consolas" w:eastAsia="微软雅黑" w:cs="Consolas"/>
                <w:color w:val="0000FF"/>
                <w:sz w:val="18"/>
                <w:szCs w:val="18"/>
              </w:rPr>
              <w:t>Tru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resultList = [</w:t>
            </w:r>
            <w:r>
              <w:rPr>
                <w:rFonts w:ascii="Consolas" w:hAnsi="Consolas" w:eastAsia="微软雅黑" w:cs="Consolas"/>
                <w:i/>
                <w:iCs/>
                <w:color w:val="C9802B"/>
                <w:sz w:val="18"/>
                <w:szCs w:val="18"/>
              </w:rPr>
              <w:t>'没感觉'</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看起来还行'</w:t>
            </w:r>
            <w:r>
              <w:rPr>
                <w:rFonts w:ascii="Consolas" w:hAnsi="Consolas" w:eastAsia="微软雅黑" w:cs="Consolas"/>
                <w:color w:val="000000"/>
                <w:sz w:val="18"/>
                <w:szCs w:val="18"/>
              </w:rPr>
              <w:t>,</w:t>
            </w:r>
            <w:r>
              <w:rPr>
                <w:rFonts w:ascii="Consolas" w:hAnsi="Consolas" w:eastAsia="微软雅黑" w:cs="Consolas"/>
                <w:i/>
                <w:iCs/>
                <w:color w:val="C9802B"/>
                <w:sz w:val="18"/>
                <w:szCs w:val="18"/>
              </w:rPr>
              <w:t>'极具魅力'</w:t>
            </w:r>
            <w:r>
              <w:rPr>
                <w:rFonts w:ascii="Consolas" w:hAnsi="Consolas" w:eastAsia="微软雅黑" w:cs="Consolas"/>
                <w:color w:val="000000"/>
                <w:sz w:val="18"/>
                <w:szCs w:val="18"/>
              </w:rPr>
              <w:t>]</w:t>
            </w:r>
          </w:p>
          <w:p>
            <w:pPr>
              <w:pStyle w:val="22"/>
              <w:ind w:firstLine="0" w:firstLineChars="0"/>
              <w:outlineLvl w:val="0"/>
              <w:rPr>
                <w:rFonts w:eastAsia="微软雅黑"/>
                <w:b/>
                <w:sz w:val="28"/>
                <w:szCs w:val="2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resultList[sortedClassCount[</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tc>
      </w:tr>
    </w:tbl>
    <w:p>
      <w:pPr>
        <w:pStyle w:val="22"/>
        <w:widowControl w:val="0"/>
        <w:numPr>
          <w:ilvl w:val="0"/>
          <w:numId w:val="7"/>
        </w:numPr>
        <w:adjustRightInd/>
        <w:snapToGrid/>
        <w:spacing w:after="0"/>
        <w:ind w:firstLineChars="0"/>
        <w:jc w:val="both"/>
        <w:outlineLvl w:val="1"/>
        <w:rPr>
          <w:rFonts w:eastAsia="微软雅黑"/>
          <w:b/>
          <w:sz w:val="28"/>
          <w:szCs w:val="28"/>
        </w:rPr>
      </w:pPr>
      <w:r>
        <w:rPr>
          <w:rFonts w:hint="eastAsia" w:eastAsia="微软雅黑"/>
          <w:b/>
          <w:sz w:val="28"/>
          <w:szCs w:val="28"/>
        </w:rPr>
        <w:t>KNN文本分类案例</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CellMar>
            <w:top w:w="0" w:type="dxa"/>
            <w:left w:w="108" w:type="dxa"/>
            <w:bottom w:w="0" w:type="dxa"/>
            <w:right w:w="108" w:type="dxa"/>
          </w:tblCellMar>
        </w:tblPrEx>
        <w:tc>
          <w:tcPr>
            <w:tcW w:w="852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o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umpy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np</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KNNDateOnHand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classify</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方法将每个文件中32*32的矩阵数据，转换到1*1024一行中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img2vector</w:t>
            </w:r>
            <w:r>
              <w:rPr>
                <w:rFonts w:ascii="Consolas" w:hAnsi="Consolas" w:eastAsia="微软雅黑" w:cs="Consolas"/>
                <w:color w:val="000000"/>
                <w:sz w:val="18"/>
                <w:szCs w:val="18"/>
              </w:rPr>
              <w:t>(filenam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创建一个1行1024列的矩阵</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turnVect = np.zeros((</w:t>
            </w:r>
            <w:r>
              <w:rPr>
                <w:rFonts w:ascii="Consolas" w:hAnsi="Consolas" w:eastAsia="微软雅黑" w:cs="Consolas"/>
                <w:color w:val="800000"/>
                <w:sz w:val="18"/>
                <w:szCs w:val="18"/>
              </w:rPr>
              <w:t>1</w:t>
            </w:r>
            <w:r>
              <w:rPr>
                <w:rFonts w:ascii="Consolas" w:hAnsi="Consolas" w:eastAsia="微软雅黑" w:cs="Consolas"/>
                <w:color w:val="000000"/>
                <w:sz w:val="18"/>
                <w:szCs w:val="18"/>
              </w:rPr>
              <w:t>,</w:t>
            </w:r>
            <w:r>
              <w:rPr>
                <w:rFonts w:ascii="Consolas" w:hAnsi="Consolas" w:eastAsia="微软雅黑" w:cs="Consolas"/>
                <w:color w:val="800000"/>
                <w:sz w:val="18"/>
                <w:szCs w:val="18"/>
              </w:rPr>
              <w:t>1024</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打开当前的文件</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r = open(filenam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每个文件中有32行，每行有32列数据，遍历32个行，将32个列数据放入1024的列中</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w:t>
            </w:r>
            <w:r>
              <w:rPr>
                <w:rFonts w:ascii="Consolas" w:hAnsi="Consolas" w:eastAsia="微软雅黑" w:cs="Consolas"/>
                <w:color w:val="800000"/>
                <w:sz w:val="18"/>
                <w:szCs w:val="18"/>
              </w:rPr>
              <w:t>3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lineStr = fr.readlin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j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w:t>
            </w:r>
            <w:r>
              <w:rPr>
                <w:rFonts w:ascii="Consolas" w:hAnsi="Consolas" w:eastAsia="微软雅黑" w:cs="Consolas"/>
                <w:color w:val="800000"/>
                <w:sz w:val="18"/>
                <w:szCs w:val="18"/>
              </w:rPr>
              <w:t>3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eturnVect[</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800000"/>
                <w:sz w:val="18"/>
                <w:szCs w:val="18"/>
              </w:rPr>
              <w:t>32</w:t>
            </w:r>
            <w:r>
              <w:rPr>
                <w:rFonts w:ascii="Consolas" w:hAnsi="Consolas" w:eastAsia="微软雅黑" w:cs="Consolas"/>
                <w:color w:val="000000"/>
                <w:sz w:val="18"/>
                <w:szCs w:val="18"/>
              </w:rPr>
              <w:t>*i+j] = int(lineStr[j])</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returnVec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IdentifImgClassTes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hwLabels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读取训练街 TrainData目录下所有的文件和文件夹</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trainingFileList = os.listdir(</w:t>
            </w:r>
            <w:r>
              <w:rPr>
                <w:rFonts w:ascii="Consolas" w:hAnsi="Consolas" w:eastAsia="微软雅黑" w:cs="Consolas"/>
                <w:i/>
                <w:iCs/>
                <w:color w:val="C9802B"/>
                <w:sz w:val="18"/>
                <w:szCs w:val="18"/>
              </w:rPr>
              <w:t>'TrainData'</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 = len(trainingFile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zeros((m,1024)) 返回一个m行 ，1024列的矩阵，默认是浮点型的</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trainingMat = np.zeros((m,</w:t>
            </w:r>
            <w:r>
              <w:rPr>
                <w:rFonts w:ascii="Consolas" w:hAnsi="Consolas" w:eastAsia="微软雅黑" w:cs="Consolas"/>
                <w:color w:val="800000"/>
                <w:sz w:val="18"/>
                <w:szCs w:val="18"/>
              </w:rPr>
              <w:t>1024</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m):</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获取文件名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ileNameStr = trainingFileList[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获取文件除了后缀的名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ileStr = fileNameStr.spli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 xml:space="preserve">#获取文件"数字"的类别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NumStr = int(fileStr.split(</w:t>
            </w:r>
            <w:r>
              <w:rPr>
                <w:rFonts w:ascii="Consolas" w:hAnsi="Consolas" w:eastAsia="微软雅黑" w:cs="Consolas"/>
                <w:i/>
                <w:iCs/>
                <w:color w:val="C9802B"/>
                <w:sz w:val="18"/>
                <w:szCs w:val="18"/>
              </w:rPr>
              <w:t>'_'</w:t>
            </w:r>
            <w:r>
              <w:rPr>
                <w:rFonts w:ascii="Consolas" w:hAnsi="Consolas" w:eastAsia="微软雅黑" w:cs="Consolas"/>
                <w:color w:val="000000"/>
                <w:sz w:val="18"/>
                <w:szCs w:val="18"/>
              </w:rPr>
              <w:t>)[</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hwLabels.append(classNumStr)</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构建训练集</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trainingMat[i,:] = img2vector(</w:t>
            </w:r>
            <w:r>
              <w:rPr>
                <w:rFonts w:ascii="Consolas" w:hAnsi="Consolas" w:eastAsia="微软雅黑" w:cs="Consolas"/>
                <w:i/>
                <w:iCs/>
                <w:color w:val="C9802B"/>
                <w:sz w:val="18"/>
                <w:szCs w:val="18"/>
              </w:rPr>
              <w:t>'TrainData/%s'</w:t>
            </w:r>
            <w:r>
              <w:rPr>
                <w:rFonts w:ascii="Consolas" w:hAnsi="Consolas" w:eastAsia="微软雅黑" w:cs="Consolas"/>
                <w:color w:val="000000"/>
                <w:sz w:val="18"/>
                <w:szCs w:val="18"/>
              </w:rPr>
              <w:t xml:space="preserve"> % fileNameStr)</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读取测试集数据</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testFileList = os.listdir(</w:t>
            </w:r>
            <w:r>
              <w:rPr>
                <w:rFonts w:ascii="Consolas" w:hAnsi="Consolas" w:eastAsia="微软雅黑" w:cs="Consolas"/>
                <w:i/>
                <w:iCs/>
                <w:color w:val="C9802B"/>
                <w:sz w:val="18"/>
                <w:szCs w:val="18"/>
              </w:rPr>
              <w:t>'TestData'</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errorCount = </w:t>
            </w:r>
            <w:r>
              <w:rPr>
                <w:rFonts w:ascii="Consolas" w:hAnsi="Consolas" w:eastAsia="微软雅黑" w:cs="Consolas"/>
                <w:color w:val="800000"/>
                <w:sz w:val="18"/>
                <w:szCs w:val="18"/>
              </w:rPr>
              <w:t>0.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Test = len(testFile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mTe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ileNameStr = testFileList[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ileStr = fileNameStr.spli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NumStr = int(fileStr.split(</w:t>
            </w:r>
            <w:r>
              <w:rPr>
                <w:rFonts w:ascii="Consolas" w:hAnsi="Consolas" w:eastAsia="微软雅黑" w:cs="Consolas"/>
                <w:i/>
                <w:iCs/>
                <w:color w:val="C9802B"/>
                <w:sz w:val="18"/>
                <w:szCs w:val="18"/>
              </w:rPr>
              <w:t>'_'</w:t>
            </w:r>
            <w:r>
              <w:rPr>
                <w:rFonts w:ascii="Consolas" w:hAnsi="Consolas" w:eastAsia="微软雅黑" w:cs="Consolas"/>
                <w:color w:val="000000"/>
                <w:sz w:val="18"/>
                <w:szCs w:val="18"/>
              </w:rPr>
              <w:t>)[</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vectorUnderTest = img2vector(</w:t>
            </w:r>
            <w:r>
              <w:rPr>
                <w:rFonts w:ascii="Consolas" w:hAnsi="Consolas" w:eastAsia="微软雅黑" w:cs="Consolas"/>
                <w:i/>
                <w:iCs/>
                <w:color w:val="C9802B"/>
                <w:sz w:val="18"/>
                <w:szCs w:val="18"/>
              </w:rPr>
              <w:t>'TestData/%s'</w:t>
            </w:r>
            <w:r>
              <w:rPr>
                <w:rFonts w:ascii="Consolas" w:hAnsi="Consolas" w:eastAsia="微软雅黑" w:cs="Consolas"/>
                <w:color w:val="000000"/>
                <w:sz w:val="18"/>
                <w:szCs w:val="18"/>
              </w:rPr>
              <w:t xml:space="preserve"> % fileNameStr)</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assifierResult = classify(vectorUnderTest, trainingMat, hwLabels, </w:t>
            </w:r>
            <w:r>
              <w:rPr>
                <w:rFonts w:ascii="Consolas" w:hAnsi="Consolas" w:eastAsia="微软雅黑" w:cs="Consolas"/>
                <w:color w:val="800000"/>
                <w:sz w:val="18"/>
                <w:szCs w:val="18"/>
              </w:rPr>
              <w:t>3</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识别出的数字是: %d, 真实数字是: %d"</w:t>
            </w:r>
            <w:r>
              <w:rPr>
                <w:rFonts w:ascii="Consolas" w:hAnsi="Consolas" w:eastAsia="微软雅黑" w:cs="Consolas"/>
                <w:color w:val="000000"/>
                <w:sz w:val="18"/>
                <w:szCs w:val="18"/>
              </w:rPr>
              <w:t xml:space="preserve"> % (classifierResult, classNumStr)</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classifierResult != classNumStr):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errorCount += </w:t>
            </w:r>
            <w:r>
              <w:rPr>
                <w:rFonts w:ascii="Consolas" w:hAnsi="Consolas" w:eastAsia="微软雅黑" w:cs="Consolas"/>
                <w:color w:val="800000"/>
                <w:sz w:val="18"/>
                <w:szCs w:val="18"/>
              </w:rPr>
              <w:t>1.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n识别错误次数 %d"</w:t>
            </w:r>
            <w:r>
              <w:rPr>
                <w:rFonts w:ascii="Consolas" w:hAnsi="Consolas" w:eastAsia="微软雅黑" w:cs="Consolas"/>
                <w:color w:val="000000"/>
                <w:sz w:val="18"/>
                <w:szCs w:val="18"/>
              </w:rPr>
              <w:t xml:space="preserve"> % errorCoun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errorRate = errorCount/float(mTe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n正确率: %f"</w:t>
            </w:r>
            <w:r>
              <w:rPr>
                <w:rFonts w:ascii="Consolas" w:hAnsi="Consolas" w:eastAsia="微软雅黑" w:cs="Consolas"/>
                <w:color w:val="000000"/>
                <w:sz w:val="18"/>
                <w:szCs w:val="18"/>
              </w:rPr>
              <w:t xml:space="preserve"> % (</w:t>
            </w:r>
            <w:r>
              <w:rPr>
                <w:rFonts w:ascii="Consolas" w:hAnsi="Consolas" w:eastAsia="微软雅黑" w:cs="Consolas"/>
                <w:color w:val="800000"/>
                <w:sz w:val="18"/>
                <w:szCs w:val="18"/>
              </w:rPr>
              <w:t>1</w:t>
            </w:r>
            <w:r>
              <w:rPr>
                <w:rFonts w:ascii="Consolas" w:hAnsi="Consolas" w:eastAsia="微软雅黑" w:cs="Consolas"/>
                <w:color w:val="000000"/>
                <w:sz w:val="18"/>
                <w:szCs w:val="18"/>
              </w:rPr>
              <w:t>-errorRate)</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__name__ == </w:t>
            </w:r>
            <w:r>
              <w:rPr>
                <w:rFonts w:ascii="Consolas" w:hAnsi="Consolas" w:eastAsia="微软雅黑" w:cs="Consolas"/>
                <w:i/>
                <w:iCs/>
                <w:color w:val="C9802B"/>
                <w:sz w:val="18"/>
                <w:szCs w:val="18"/>
              </w:rPr>
              <w:t>'__main__'</w:t>
            </w:r>
            <w:r>
              <w:rPr>
                <w:rFonts w:ascii="Consolas" w:hAnsi="Consolas" w:eastAsia="微软雅黑" w:cs="Consolas"/>
                <w:color w:val="000000"/>
                <w:sz w:val="18"/>
                <w:szCs w:val="18"/>
              </w:rPr>
              <w:t>:</w:t>
            </w:r>
          </w:p>
          <w:p>
            <w:pPr>
              <w:pStyle w:val="22"/>
              <w:ind w:firstLine="0" w:firstLineChars="0"/>
              <w:outlineLvl w:val="0"/>
              <w:rPr>
                <w:rFonts w:eastAsia="微软雅黑"/>
                <w:b/>
                <w:sz w:val="28"/>
                <w:szCs w:val="28"/>
              </w:rPr>
            </w:pPr>
            <w:r>
              <w:rPr>
                <w:rFonts w:ascii="Consolas" w:hAnsi="Consolas" w:eastAsia="微软雅黑" w:cs="Consolas"/>
                <w:color w:val="000000"/>
                <w:sz w:val="18"/>
                <w:szCs w:val="18"/>
              </w:rPr>
              <w:t xml:space="preserve">    IdentifImgClassTest()</w:t>
            </w:r>
          </w:p>
        </w:tc>
      </w:tr>
    </w:tbl>
    <w:p>
      <w:pPr>
        <w:rPr>
          <w:rFonts w:eastAsia="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K-Means聚类算法</w:t>
      </w:r>
    </w:p>
    <w:p>
      <w:pPr>
        <w:pStyle w:val="22"/>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K-means聚类算法</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sz w:val="28"/>
          <w:szCs w:val="28"/>
        </w:rPr>
        <w:t>机器学习中有两类的大问题，一个是分类，一个是聚类。</w:t>
      </w:r>
      <w:r>
        <w:rPr>
          <w:rFonts w:hint="eastAsia" w:ascii="宋体" w:hAnsi="宋体" w:eastAsia="微软雅黑"/>
          <w:sz w:val="28"/>
          <w:szCs w:val="28"/>
        </w:rPr>
        <w:t>分类是</w:t>
      </w:r>
      <w:r>
        <w:rPr>
          <w:rFonts w:ascii="宋体" w:hAnsi="宋体" w:eastAsia="微软雅黑"/>
          <w:sz w:val="28"/>
          <w:szCs w:val="28"/>
        </w:rPr>
        <w:t>监督学习，原始数据有标签，可以根据原始数据建立模型，确定新来的数据属于哪一类。聚类</w:t>
      </w:r>
      <w:r>
        <w:rPr>
          <w:rFonts w:hint="eastAsia" w:ascii="宋体" w:hAnsi="宋体" w:eastAsia="微软雅黑"/>
          <w:sz w:val="28"/>
          <w:szCs w:val="28"/>
        </w:rPr>
        <w:t>是一种</w:t>
      </w:r>
      <w:r>
        <w:rPr>
          <w:rFonts w:ascii="宋体" w:hAnsi="宋体" w:eastAsia="微软雅黑"/>
          <w:sz w:val="28"/>
          <w:szCs w:val="28"/>
        </w:rPr>
        <w:t>无监督学习，聚类是指事先没有“标签”</w:t>
      </w:r>
      <w:r>
        <w:rPr>
          <w:rFonts w:hint="eastAsia" w:ascii="宋体" w:hAnsi="宋体" w:eastAsia="微软雅黑"/>
          <w:sz w:val="28"/>
          <w:szCs w:val="28"/>
        </w:rPr>
        <w:t>，在数据中</w:t>
      </w:r>
      <w:r>
        <w:rPr>
          <w:rFonts w:ascii="宋体" w:hAnsi="宋体" w:eastAsia="微软雅黑"/>
          <w:sz w:val="28"/>
          <w:szCs w:val="28"/>
        </w:rPr>
        <w:t>发现数据对象之间的关系</w:t>
      </w:r>
      <w:r>
        <w:rPr>
          <w:rFonts w:hint="eastAsia" w:ascii="宋体" w:hAnsi="宋体" w:eastAsia="微软雅黑"/>
          <w:sz w:val="28"/>
          <w:szCs w:val="28"/>
        </w:rPr>
        <w:t>，</w:t>
      </w:r>
      <w:r>
        <w:rPr>
          <w:rFonts w:ascii="宋体" w:hAnsi="宋体" w:eastAsia="微软雅黑"/>
          <w:sz w:val="28"/>
          <w:szCs w:val="28"/>
        </w:rPr>
        <w:t>将数据进行分组</w:t>
      </w:r>
      <w:r>
        <w:rPr>
          <w:rFonts w:hint="eastAsia" w:ascii="宋体" w:hAnsi="宋体" w:eastAsia="微软雅黑"/>
          <w:sz w:val="28"/>
          <w:szCs w:val="28"/>
        </w:rPr>
        <w:t>，</w:t>
      </w:r>
      <w:r>
        <w:rPr>
          <w:rFonts w:ascii="宋体" w:hAnsi="宋体" w:eastAsia="微软雅黑"/>
          <w:sz w:val="28"/>
          <w:szCs w:val="28"/>
        </w:rPr>
        <w:t>一个分组也叫做</w:t>
      </w:r>
      <w:r>
        <w:rPr>
          <w:rFonts w:hint="eastAsia" w:ascii="宋体" w:hAnsi="宋体" w:eastAsia="微软雅黑"/>
          <w:sz w:val="28"/>
          <w:szCs w:val="28"/>
        </w:rPr>
        <w:t>“一个簇”，</w:t>
      </w:r>
      <w:r>
        <w:rPr>
          <w:rFonts w:ascii="宋体" w:hAnsi="宋体" w:eastAsia="微软雅黑"/>
          <w:sz w:val="28"/>
          <w:szCs w:val="28"/>
        </w:rPr>
        <w:t xml:space="preserve"> 组内的相似性越大，组间的差别越大，则聚类效果越好</w:t>
      </w:r>
      <w:r>
        <w:rPr>
          <w:rFonts w:hint="eastAsia" w:ascii="宋体" w:hAnsi="宋体" w:eastAsia="微软雅黑"/>
          <w:sz w:val="28"/>
          <w:szCs w:val="28"/>
        </w:rPr>
        <w:t>，</w:t>
      </w:r>
      <w:r>
        <w:rPr>
          <w:rFonts w:ascii="宋体" w:hAnsi="宋体" w:eastAsia="微软雅黑"/>
          <w:sz w:val="28"/>
          <w:szCs w:val="28"/>
        </w:rPr>
        <w:t>也就是簇内对象有较高的相似度</w:t>
      </w:r>
      <w:r>
        <w:rPr>
          <w:rFonts w:hint="eastAsia" w:ascii="宋体" w:hAnsi="宋体" w:eastAsia="微软雅黑"/>
          <w:sz w:val="28"/>
          <w:szCs w:val="28"/>
        </w:rPr>
        <w:t>，</w:t>
      </w:r>
      <w:r>
        <w:rPr>
          <w:rFonts w:ascii="宋体" w:hAnsi="宋体" w:eastAsia="微软雅黑"/>
          <w:sz w:val="28"/>
          <w:szCs w:val="28"/>
        </w:rPr>
        <w:t>簇之间的对象相似度比较低</w:t>
      </w:r>
      <w:r>
        <w:rPr>
          <w:rFonts w:hint="eastAsia" w:ascii="宋体" w:hAnsi="宋体" w:eastAsia="微软雅黑"/>
          <w:sz w:val="28"/>
          <w:szCs w:val="28"/>
        </w:rPr>
        <w:t>，</w:t>
      </w:r>
      <w:r>
        <w:rPr>
          <w:rFonts w:ascii="宋体" w:hAnsi="宋体" w:eastAsia="微软雅黑"/>
          <w:sz w:val="28"/>
          <w:szCs w:val="28"/>
        </w:rPr>
        <w:t>则聚类效果越好。</w:t>
      </w:r>
      <w:r>
        <w:rPr>
          <w:rFonts w:hint="eastAsia" w:ascii="宋体" w:hAnsi="宋体" w:eastAsia="微软雅黑"/>
          <w:sz w:val="28"/>
          <w:szCs w:val="28"/>
        </w:rPr>
        <w:t>K-means就是一个聚类算法。</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K-means聚类算法中K表示将数据聚类成K个簇，means表示每个聚类中数据的均值作为该簇的中心，也称为质心。K-means聚类试图将相似的对象归为同一个簇，将不相似的对象归为不同簇，这里需要一种对数据衡量相似度的计算方法，K-means算法是典型的基于距离的聚类算法，采用距离作为相似度的评价指标，默认以欧式距离作为相似度测度，即两个对象的距离越近，其相似度就越大。</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sz w:val="28"/>
          <w:szCs w:val="28"/>
        </w:rPr>
        <w:t>聚类和分类最大的不同在于，分类的目标是事先已知的，而聚类则不一样，聚类事先不知道目标变量是什么，类别没有像分类那样被预先定义出来，也就是</w:t>
      </w:r>
      <w:r>
        <w:rPr>
          <w:rFonts w:hint="eastAsia" w:ascii="宋体" w:hAnsi="宋体" w:eastAsia="微软雅黑"/>
          <w:sz w:val="28"/>
          <w:szCs w:val="28"/>
        </w:rPr>
        <w:t>聚类分组不需要提前被告知所划分的组应该是什么样的，因为我们甚至可能都不知道我们再寻找什么，所以聚类是用于知识发现而不是预测，</w:t>
      </w:r>
      <w:r>
        <w:rPr>
          <w:rFonts w:ascii="宋体" w:hAnsi="宋体" w:eastAsia="微软雅黑"/>
          <w:sz w:val="28"/>
          <w:szCs w:val="28"/>
        </w:rPr>
        <w:t>所以，聚类有时也叫无监督学习。</w:t>
      </w:r>
    </w:p>
    <w:p>
      <w:pPr>
        <w:pStyle w:val="22"/>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K-means过程原理</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假设有一批关于计算机科学和数学统计相关的人才，这批人才中计算机人才、机器学习人才、数学人才三类，那么该如何将这批数据进行聚类？</w:t>
      </w:r>
    </w:p>
    <w:p>
      <w:pPr>
        <w:pStyle w:val="22"/>
        <w:ind w:left="1914" w:leftChars="870" w:firstLine="0" w:firstLineChars="0"/>
        <w:rPr>
          <w:rFonts w:ascii="Arial" w:hAnsi="Arial" w:eastAsia="微软雅黑" w:cs="Arial"/>
          <w:color w:val="4F4F4F"/>
          <w:sz w:val="17"/>
          <w:szCs w:val="17"/>
          <w:shd w:val="clear" w:color="auto" w:fill="FFFFFF"/>
        </w:rPr>
      </w:pPr>
      <w:r>
        <w:rPr>
          <w:rFonts w:eastAsia="微软雅黑"/>
        </w:rPr>
        <w:drawing>
          <wp:anchor distT="0" distB="0" distL="114300" distR="114300" simplePos="0" relativeHeight="251658240" behindDoc="0" locked="0" layoutInCell="1" allowOverlap="1">
            <wp:simplePos x="0" y="0"/>
            <wp:positionH relativeFrom="column">
              <wp:align>left</wp:align>
            </wp:positionH>
            <wp:positionV relativeFrom="paragraph">
              <wp:posOffset>-3175</wp:posOffset>
            </wp:positionV>
            <wp:extent cx="2891790" cy="1934845"/>
            <wp:effectExtent l="19050" t="0" r="3810" b="0"/>
            <wp:wrapSquare wrapText="right"/>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
                    <pic:cNvPicPr>
                      <a:picLocks noChangeAspect="1" noChangeArrowheads="1"/>
                    </pic:cNvPicPr>
                  </pic:nvPicPr>
                  <pic:blipFill>
                    <a:blip r:embed="rId87" cstate="print"/>
                    <a:srcRect/>
                    <a:stretch>
                      <a:fillRect/>
                    </a:stretch>
                  </pic:blipFill>
                  <pic:spPr>
                    <a:xfrm>
                      <a:off x="0" y="0"/>
                      <a:ext cx="2891790" cy="1934845"/>
                    </a:xfrm>
                    <a:prstGeom prst="rect">
                      <a:avLst/>
                    </a:prstGeom>
                    <a:noFill/>
                    <a:ln w="9525">
                      <a:noFill/>
                      <a:miter lim="800000"/>
                      <a:headEnd/>
                      <a:tailEnd/>
                    </a:ln>
                  </pic:spPr>
                </pic:pic>
              </a:graphicData>
            </a:graphic>
          </wp:anchor>
        </w:drawing>
      </w:r>
      <w:r>
        <w:rPr>
          <w:rFonts w:ascii="Arial" w:hAnsi="Arial" w:eastAsia="微软雅黑" w:cs="Arial"/>
          <w:color w:val="4F4F4F"/>
          <w:sz w:val="17"/>
          <w:szCs w:val="17"/>
          <w:shd w:val="clear" w:color="auto" w:fill="FFFFFF"/>
        </w:rPr>
        <w:br w:type="textWrapping" w:clear="all"/>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我们可以直观的感觉到应该如下分类：</w:t>
      </w:r>
    </w:p>
    <w:p>
      <w:pPr>
        <w:pStyle w:val="22"/>
        <w:ind w:left="1100" w:leftChars="500" w:firstLineChars="0"/>
        <w:rPr>
          <w:rFonts w:ascii="Arial" w:hAnsi="Arial" w:eastAsia="微软雅黑" w:cs="Arial"/>
          <w:color w:val="4F4F4F"/>
          <w:sz w:val="17"/>
          <w:szCs w:val="17"/>
          <w:shd w:val="clear" w:color="auto" w:fill="FFFFFF"/>
        </w:rPr>
      </w:pPr>
      <w:r>
        <w:rPr>
          <w:rFonts w:ascii="Arial" w:hAnsi="Arial" w:eastAsia="微软雅黑" w:cs="Arial"/>
          <w:color w:val="4F4F4F"/>
          <w:sz w:val="17"/>
          <w:szCs w:val="17"/>
          <w:shd w:val="clear" w:color="auto" w:fill="FFFFFF"/>
        </w:rPr>
        <w:drawing>
          <wp:inline distT="0" distB="0" distL="0" distR="0">
            <wp:extent cx="3048000" cy="2171700"/>
            <wp:effectExtent l="19050" t="0" r="0" b="0"/>
            <wp:docPr id="2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
                    <pic:cNvPicPr>
                      <a:picLocks noChangeAspect="1" noChangeArrowheads="1"/>
                    </pic:cNvPicPr>
                  </pic:nvPicPr>
                  <pic:blipFill>
                    <a:blip r:embed="rId88" cstate="print"/>
                    <a:srcRect/>
                    <a:stretch>
                      <a:fillRect/>
                    </a:stretch>
                  </pic:blipFill>
                  <pic:spPr>
                    <a:xfrm>
                      <a:off x="0" y="0"/>
                      <a:ext cx="3048000" cy="2171700"/>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但问题是计算机不会直观的去观察数据，首先将这批数据向量化，K-means聚类会随机在这些点中找到三个点，然后计算所有的样本到当前三个点的距离大小，判断样本点与当前三个点哪个距离比较近，当前样本就属于那个类。</w:t>
      </w:r>
    </w:p>
    <w:p>
      <w:pPr>
        <w:pStyle w:val="22"/>
        <w:spacing w:beforeLines="50" w:after="100" w:afterAutospacing="1" w:line="240" w:lineRule="atLeast"/>
        <w:ind w:left="1100" w:leftChars="500" w:firstLine="0" w:firstLineChars="0"/>
        <w:rPr>
          <w:rFonts w:ascii="宋体" w:hAnsi="宋体" w:eastAsia="微软雅黑"/>
          <w:sz w:val="28"/>
          <w:szCs w:val="28"/>
        </w:rPr>
      </w:pPr>
      <w:r>
        <w:rPr>
          <w:rFonts w:ascii="宋体" w:hAnsi="宋体" w:eastAsia="微软雅黑"/>
          <w:sz w:val="28"/>
          <w:szCs w:val="28"/>
        </w:rPr>
        <w:drawing>
          <wp:inline distT="0" distB="0" distL="0" distR="0">
            <wp:extent cx="3219450" cy="1924050"/>
            <wp:effectExtent l="19050" t="0" r="0" b="0"/>
            <wp:docPr id="2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
                    <pic:cNvPicPr>
                      <a:picLocks noChangeAspect="1" noChangeArrowheads="1"/>
                    </pic:cNvPicPr>
                  </pic:nvPicPr>
                  <pic:blipFill>
                    <a:blip r:embed="rId89" cstate="print"/>
                    <a:srcRect/>
                    <a:stretch>
                      <a:fillRect/>
                    </a:stretch>
                  </pic:blipFill>
                  <pic:spPr>
                    <a:xfrm>
                      <a:off x="0" y="0"/>
                      <a:ext cx="3219450" cy="1924050"/>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当经过一次计算之后，就是经过了一次迭代过程，当完成一次迭代后，就分出来是三个类别（簇），每个类别中都有质心。然后进行下一次迭代，继续计算所有点到三个类别中心点的距离，按照每个样本点与哪个质心距离最近就属于哪个簇，以此类推，继续迭代。当本次计算的中心点的距离较上次计算的中心点的位置不再变化，那么停止迭代。</w:t>
      </w:r>
    </w:p>
    <w:p>
      <w:pPr>
        <w:pStyle w:val="22"/>
        <w:spacing w:beforeLines="50" w:after="100" w:afterAutospacing="1" w:line="240" w:lineRule="atLeast"/>
        <w:ind w:left="660" w:leftChars="300" w:firstLine="0" w:firstLineChars="0"/>
        <w:rPr>
          <w:rFonts w:ascii="宋体" w:hAnsi="宋体" w:eastAsia="微软雅黑"/>
          <w:sz w:val="28"/>
          <w:szCs w:val="28"/>
        </w:rPr>
      </w:pPr>
      <w:r>
        <w:rPr>
          <w:rFonts w:ascii="宋体" w:hAnsi="宋体" w:eastAsia="微软雅黑"/>
          <w:sz w:val="28"/>
          <w:szCs w:val="28"/>
        </w:rPr>
        <w:drawing>
          <wp:inline distT="0" distB="0" distL="0" distR="0">
            <wp:extent cx="3048000" cy="2247900"/>
            <wp:effectExtent l="19050" t="0" r="0" b="0"/>
            <wp:docPr id="2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5"/>
                    <pic:cNvPicPr>
                      <a:picLocks noChangeAspect="1" noChangeArrowheads="1"/>
                    </pic:cNvPicPr>
                  </pic:nvPicPr>
                  <pic:blipFill>
                    <a:blip r:embed="rId90" cstate="print"/>
                    <a:srcRect/>
                    <a:stretch>
                      <a:fillRect/>
                    </a:stretch>
                  </pic:blipFill>
                  <pic:spPr>
                    <a:xfrm>
                      <a:off x="0" y="0"/>
                      <a:ext cx="3048000" cy="2247900"/>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660" w:leftChars="300" w:firstLine="0" w:firstLineChars="0"/>
        <w:rPr>
          <w:rFonts w:ascii="宋体" w:hAnsi="宋体" w:eastAsia="微软雅黑"/>
          <w:sz w:val="28"/>
          <w:szCs w:val="28"/>
        </w:rPr>
      </w:pPr>
      <w:r>
        <w:rPr>
          <w:rFonts w:ascii="宋体" w:hAnsi="宋体" w:eastAsia="微软雅黑"/>
          <w:sz w:val="28"/>
          <w:szCs w:val="28"/>
        </w:rPr>
        <w:drawing>
          <wp:inline distT="0" distB="0" distL="0" distR="0">
            <wp:extent cx="2828925" cy="2095500"/>
            <wp:effectExtent l="19050" t="0" r="9525" b="0"/>
            <wp:docPr id="27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6"/>
                    <pic:cNvPicPr>
                      <a:picLocks noChangeAspect="1" noChangeArrowheads="1"/>
                    </pic:cNvPicPr>
                  </pic:nvPicPr>
                  <pic:blipFill>
                    <a:blip r:embed="rId91" cstate="print"/>
                    <a:srcRect/>
                    <a:stretch>
                      <a:fillRect/>
                    </a:stretch>
                  </pic:blipFill>
                  <pic:spPr>
                    <a:xfrm>
                      <a:off x="0" y="0"/>
                      <a:ext cx="2828925" cy="2095500"/>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K值的选择一般可以根据问题的内容来确定，也可以根据肘部法来确定。如图：横轴表示K值的选择，纵轴表示对应的K值下所有聚类的</w:t>
      </w:r>
      <w:r>
        <w:rPr>
          <w:rFonts w:hint="eastAsia" w:ascii="宋体" w:hAnsi="宋体" w:eastAsia="微软雅黑"/>
          <w:color w:val="FF0000"/>
          <w:sz w:val="28"/>
          <w:szCs w:val="28"/>
        </w:rPr>
        <w:t>平均</w:t>
      </w:r>
      <w:r>
        <w:rPr>
          <w:rFonts w:hint="eastAsia" w:ascii="宋体" w:hAnsi="宋体" w:eastAsia="微软雅黑"/>
          <w:sz w:val="28"/>
          <w:szCs w:val="28"/>
        </w:rPr>
        <w:t>畸变程度。</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sz w:val="28"/>
          <w:szCs w:val="28"/>
        </w:rPr>
        <w:drawing>
          <wp:inline distT="0" distB="0" distL="0" distR="0">
            <wp:extent cx="4914900" cy="1971675"/>
            <wp:effectExtent l="19050" t="0" r="0" b="0"/>
            <wp:docPr id="2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7"/>
                    <pic:cNvPicPr>
                      <a:picLocks noChangeAspect="1" noChangeArrowheads="1"/>
                    </pic:cNvPicPr>
                  </pic:nvPicPr>
                  <pic:blipFill>
                    <a:blip r:embed="rId92" cstate="print"/>
                    <a:srcRect/>
                    <a:stretch>
                      <a:fillRect/>
                    </a:stretch>
                  </pic:blipFill>
                  <pic:spPr>
                    <a:xfrm>
                      <a:off x="0" y="0"/>
                      <a:ext cx="4914900" cy="1971675"/>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sz w:val="28"/>
          <w:szCs w:val="28"/>
        </w:rPr>
        <w:t>每个类的畸变程度是每个类别下每个样本到质心的位置距离的平方和</w:t>
      </w:r>
      <w:r>
        <w:rPr>
          <w:rFonts w:hint="eastAsia" w:ascii="宋体" w:hAnsi="宋体" w:eastAsia="微软雅黑"/>
          <w:sz w:val="28"/>
          <w:szCs w:val="28"/>
        </w:rPr>
        <w:t>。类内部成员越是紧凑，那么类的畸变程度越低，这个类内部相似性越大，聚类也就越好。如图，在k=1请况下，相比k=2情况下，类的平均畸变程度变化大，说明，k=2的情况类的紧凑程度比k=1情况下要紧凑的多。同理，发现当k=3之后，随着k的增大，类的</w:t>
      </w:r>
      <w:r>
        <w:rPr>
          <w:rFonts w:hint="eastAsia" w:ascii="宋体" w:hAnsi="宋体" w:eastAsia="微软雅黑"/>
          <w:color w:val="FF0000"/>
          <w:sz w:val="28"/>
          <w:szCs w:val="28"/>
        </w:rPr>
        <w:t>平均畸变程度</w:t>
      </w:r>
      <w:r>
        <w:rPr>
          <w:rFonts w:hint="eastAsia" w:ascii="宋体" w:hAnsi="宋体" w:eastAsia="微软雅黑"/>
          <w:sz w:val="28"/>
          <w:szCs w:val="28"/>
        </w:rPr>
        <w:t>变化不大，说明k=3是比较好的k值。k&gt;3后类的平均畸变程度变化不大，聚类的个数越多，有可能类与类之间的相似度越大，类的内部反而没有相似度，这种聚类也是不好的。举个极端的例子，有1000个数据，分成1000个类，那么类的平均畸变程度是0，那么每个数据都是一类，类与类之间的相似度大，类内部没有相似性。</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K-means算法的思想就是对空间K个点为中心进行聚类，对靠近他们的对象进行归类，通过迭代的方法，逐次更新聚类中心(质心)的值，直到得到最好的聚类结果。K-means过程：</w:t>
      </w:r>
    </w:p>
    <w:p>
      <w:pPr>
        <w:pStyle w:val="22"/>
        <w:widowControl w:val="0"/>
        <w:numPr>
          <w:ilvl w:val="0"/>
          <w:numId w:val="9"/>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首先选择k个类别的中心点</w:t>
      </w:r>
    </w:p>
    <w:p>
      <w:pPr>
        <w:pStyle w:val="22"/>
        <w:widowControl w:val="0"/>
        <w:numPr>
          <w:ilvl w:val="0"/>
          <w:numId w:val="9"/>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对任意一个样本，求其到各类中心的距离，将该样本归到距离最短的中心所在的类</w:t>
      </w:r>
    </w:p>
    <w:p>
      <w:pPr>
        <w:pStyle w:val="22"/>
        <w:widowControl w:val="0"/>
        <w:numPr>
          <w:ilvl w:val="0"/>
          <w:numId w:val="9"/>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聚好类后，重新计算每个聚类的中心点位置</w:t>
      </w:r>
    </w:p>
    <w:p>
      <w:pPr>
        <w:pStyle w:val="22"/>
        <w:widowControl w:val="0"/>
        <w:numPr>
          <w:ilvl w:val="0"/>
          <w:numId w:val="9"/>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重复2,3步骤迭代，直到k个类中心点的位置不变，或者达到一定的迭代次数，则迭代结束，否则继续迭代</w:t>
      </w:r>
    </w:p>
    <w:p>
      <w:pPr>
        <w:pStyle w:val="22"/>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K-means++算法</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K-means算法假设聚类为3类，开始选取每个类的中心点的时候是随机选取，有可能三个点选取的位置非常近，导致后面每次聚类重新求各类中心的迭代次数增加。K-means++在选取第一个聚类中心点的时候也是随机选取，当选取第二个中心点的时候，距离当前已经选择的聚类中心点的距离越远的点会有更高的概率被选中，假设已经选取n个点，当选取第n+1个聚类中心时，距离当前n个聚类中心点越远的点越会被选中，这种思想是聚类中心的点离的越远越好，这样就大大降低的找到最终聚类各个中心点的迭代次数，提高了效率。</w:t>
      </w:r>
    </w:p>
    <w:p>
      <w:pPr>
        <w:pStyle w:val="2"/>
        <w:widowControl w:val="0"/>
        <w:spacing w:before="0" w:after="0" w:line="360" w:lineRule="auto"/>
        <w:jc w:val="both"/>
        <w:rPr>
          <w:rFonts w:ascii="微软雅黑" w:hAnsi="微软雅黑" w:eastAsia="微软雅黑" w:cs="微软雅黑"/>
        </w:rPr>
      </w:pPr>
      <w:r>
        <w:rPr>
          <w:rFonts w:hint="eastAsia" w:ascii="微软雅黑" w:hAnsi="微软雅黑" w:eastAsia="微软雅黑" w:cs="微软雅黑"/>
        </w:rPr>
        <w:t>本节作业</w:t>
      </w:r>
    </w:p>
    <w:p>
      <w:pPr>
        <w:widowControl w:val="0"/>
        <w:numPr>
          <w:ilvl w:val="0"/>
          <w:numId w:val="10"/>
        </w:numPr>
        <w:spacing w:after="0"/>
        <w:jc w:val="both"/>
        <w:rPr>
          <w:rFonts w:ascii="微软雅黑" w:hAnsi="微软雅黑" w:eastAsia="微软雅黑" w:cs="微软雅黑"/>
        </w:rPr>
      </w:pPr>
      <w:r>
        <w:rPr>
          <w:rFonts w:hint="eastAsia" w:ascii="微软雅黑" w:hAnsi="微软雅黑" w:eastAsia="微软雅黑" w:cs="微软雅黑"/>
        </w:rPr>
        <w:t>理解贝叶斯算法。</w:t>
      </w:r>
    </w:p>
    <w:p>
      <w:pPr>
        <w:widowControl w:val="0"/>
        <w:numPr>
          <w:ilvl w:val="0"/>
          <w:numId w:val="10"/>
        </w:numPr>
        <w:spacing w:after="0"/>
        <w:jc w:val="both"/>
        <w:rPr>
          <w:rFonts w:ascii="微软雅黑" w:hAnsi="微软雅黑" w:eastAsia="微软雅黑" w:cs="微软雅黑"/>
        </w:rPr>
      </w:pPr>
      <w:r>
        <w:rPr>
          <w:rFonts w:hint="eastAsia" w:ascii="微软雅黑" w:hAnsi="微软雅黑" w:eastAsia="微软雅黑" w:cs="微软雅黑"/>
        </w:rPr>
        <w:t>理解KNN算法。</w:t>
      </w:r>
    </w:p>
    <w:p>
      <w:pPr>
        <w:widowControl w:val="0"/>
        <w:numPr>
          <w:ilvl w:val="0"/>
          <w:numId w:val="10"/>
        </w:numPr>
        <w:spacing w:after="0"/>
        <w:jc w:val="both"/>
        <w:rPr>
          <w:rFonts w:ascii="微软雅黑" w:hAnsi="微软雅黑" w:eastAsia="微软雅黑" w:cs="微软雅黑"/>
        </w:rPr>
      </w:pPr>
      <w:r>
        <w:rPr>
          <w:rFonts w:hint="eastAsia" w:ascii="微软雅黑" w:hAnsi="微软雅黑" w:eastAsia="微软雅黑" w:cs="微软雅黑"/>
        </w:rPr>
        <w:t>理解K</w:t>
      </w:r>
      <w:r>
        <w:rPr>
          <w:rFonts w:ascii="微软雅黑" w:hAnsi="微软雅黑" w:eastAsia="微软雅黑" w:cs="微软雅黑"/>
        </w:rPr>
        <w:t>m</w:t>
      </w:r>
      <w:r>
        <w:rPr>
          <w:rFonts w:hint="eastAsia" w:ascii="微软雅黑" w:hAnsi="微软雅黑" w:eastAsia="微软雅黑" w:cs="微软雅黑"/>
        </w:rPr>
        <w:t>eans算法。</w:t>
      </w:r>
    </w:p>
    <w:p>
      <w:pPr>
        <w:widowControl w:val="0"/>
        <w:spacing w:after="0"/>
        <w:jc w:val="both"/>
        <w:rPr>
          <w:rFonts w:ascii="微软雅黑" w:hAnsi="微软雅黑" w:eastAsia="微软雅黑" w:cs="微软雅黑"/>
        </w:rPr>
      </w:pPr>
    </w:p>
    <w:sectPr>
      <w:head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Consolas">
    <w:panose1 w:val="020B0609020204030204"/>
    <w:charset w:val="00"/>
    <w:family w:val="modern"/>
    <w:pitch w:val="default"/>
    <w:sig w:usb0="E00006FF" w:usb1="0000FCFF" w:usb2="00000001" w:usb3="00000000" w:csb0="6000019F" w:csb1="DFD70000"/>
  </w:font>
  <w:font w:name="Arial">
    <w:panose1 w:val="020B0604020202020204"/>
    <w:charset w:val="00"/>
    <w:family w:val="swiss"/>
    <w:pitch w:val="default"/>
    <w:sig w:usb0="E0002EFF" w:usb1="C0007843" w:usb2="00000009" w:usb3="00000000" w:csb0="4000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pPr>
    <w:r>
      <w:drawing>
        <wp:inline distT="0" distB="0" distL="0" distR="0">
          <wp:extent cx="5274310" cy="401955"/>
          <wp:effectExtent l="0" t="0" r="2540" b="17145"/>
          <wp:docPr id="4" name="图片 3" descr="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23.jpg"/>
                  <pic:cNvPicPr>
                    <a:picLocks noChangeAspect="1"/>
                  </pic:cNvPicPr>
                </pic:nvPicPr>
                <pic:blipFill>
                  <a:blip r:embed="rId1"/>
                  <a:stretch>
                    <a:fillRect/>
                  </a:stretch>
                </pic:blipFill>
                <pic:spPr>
                  <a:xfrm>
                    <a:off x="0" y="0"/>
                    <a:ext cx="5274310" cy="4019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2A922"/>
    <w:multiLevelType w:val="singleLevel"/>
    <w:tmpl w:val="A612A922"/>
    <w:lvl w:ilvl="0" w:tentative="0">
      <w:start w:val="1"/>
      <w:numFmt w:val="decimal"/>
      <w:suff w:val="space"/>
      <w:lvlText w:val="%1."/>
      <w:lvlJc w:val="left"/>
    </w:lvl>
  </w:abstractNum>
  <w:abstractNum w:abstractNumId="1">
    <w:nsid w:val="ED720A53"/>
    <w:multiLevelType w:val="singleLevel"/>
    <w:tmpl w:val="ED720A53"/>
    <w:lvl w:ilvl="0" w:tentative="0">
      <w:start w:val="1"/>
      <w:numFmt w:val="decimal"/>
      <w:suff w:val="space"/>
      <w:lvlText w:val="%1."/>
      <w:lvlJc w:val="left"/>
    </w:lvl>
  </w:abstractNum>
  <w:abstractNum w:abstractNumId="2">
    <w:nsid w:val="16C544B7"/>
    <w:multiLevelType w:val="multilevel"/>
    <w:tmpl w:val="16C544B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5160912"/>
    <w:multiLevelType w:val="multilevel"/>
    <w:tmpl w:val="2516091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B9B9891"/>
    <w:multiLevelType w:val="singleLevel"/>
    <w:tmpl w:val="2B9B9891"/>
    <w:lvl w:ilvl="0" w:tentative="0">
      <w:start w:val="1"/>
      <w:numFmt w:val="chineseCounting"/>
      <w:suff w:val="space"/>
      <w:lvlText w:val="第%1节"/>
      <w:lvlJc w:val="left"/>
      <w:rPr>
        <w:rFonts w:hint="eastAsia"/>
      </w:rPr>
    </w:lvl>
  </w:abstractNum>
  <w:abstractNum w:abstractNumId="5">
    <w:nsid w:val="3F0022CE"/>
    <w:multiLevelType w:val="multilevel"/>
    <w:tmpl w:val="3F0022C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599E582F"/>
    <w:multiLevelType w:val="multilevel"/>
    <w:tmpl w:val="599E582F"/>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7">
    <w:nsid w:val="67C70A62"/>
    <w:multiLevelType w:val="multilevel"/>
    <w:tmpl w:val="67C70A6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F5C7086"/>
    <w:multiLevelType w:val="multilevel"/>
    <w:tmpl w:val="6F5C708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7DC951C3"/>
    <w:multiLevelType w:val="multilevel"/>
    <w:tmpl w:val="7DC951C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4"/>
  </w:num>
  <w:num w:numId="3">
    <w:abstractNumId w:val="9"/>
  </w:num>
  <w:num w:numId="4">
    <w:abstractNumId w:val="5"/>
  </w:num>
  <w:num w:numId="5">
    <w:abstractNumId w:val="3"/>
  </w:num>
  <w:num w:numId="6">
    <w:abstractNumId w:val="8"/>
  </w:num>
  <w:num w:numId="7">
    <w:abstractNumId w:val="7"/>
  </w:num>
  <w:num w:numId="8">
    <w:abstractNumId w:val="2"/>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003A4"/>
    <w:rsid w:val="000013DC"/>
    <w:rsid w:val="00002A72"/>
    <w:rsid w:val="00003901"/>
    <w:rsid w:val="00004EC2"/>
    <w:rsid w:val="00005A62"/>
    <w:rsid w:val="00006A27"/>
    <w:rsid w:val="00010A98"/>
    <w:rsid w:val="00013B57"/>
    <w:rsid w:val="000149E2"/>
    <w:rsid w:val="00015A3C"/>
    <w:rsid w:val="00015C1C"/>
    <w:rsid w:val="00016754"/>
    <w:rsid w:val="000227C6"/>
    <w:rsid w:val="000239B5"/>
    <w:rsid w:val="00024437"/>
    <w:rsid w:val="00025E68"/>
    <w:rsid w:val="00026546"/>
    <w:rsid w:val="000311CE"/>
    <w:rsid w:val="00031758"/>
    <w:rsid w:val="0003201C"/>
    <w:rsid w:val="00032401"/>
    <w:rsid w:val="0003321C"/>
    <w:rsid w:val="00033849"/>
    <w:rsid w:val="00034CDD"/>
    <w:rsid w:val="0003508E"/>
    <w:rsid w:val="000351F8"/>
    <w:rsid w:val="0004040E"/>
    <w:rsid w:val="00041662"/>
    <w:rsid w:val="000418C8"/>
    <w:rsid w:val="000424A5"/>
    <w:rsid w:val="00046406"/>
    <w:rsid w:val="0004644C"/>
    <w:rsid w:val="00046463"/>
    <w:rsid w:val="00046680"/>
    <w:rsid w:val="000469C5"/>
    <w:rsid w:val="00046AC7"/>
    <w:rsid w:val="00047CF7"/>
    <w:rsid w:val="00051E16"/>
    <w:rsid w:val="00051F75"/>
    <w:rsid w:val="00052463"/>
    <w:rsid w:val="0005319B"/>
    <w:rsid w:val="000544AF"/>
    <w:rsid w:val="00060BB3"/>
    <w:rsid w:val="00061323"/>
    <w:rsid w:val="000624EB"/>
    <w:rsid w:val="00062723"/>
    <w:rsid w:val="00064D45"/>
    <w:rsid w:val="000662F0"/>
    <w:rsid w:val="00066D52"/>
    <w:rsid w:val="00066EF3"/>
    <w:rsid w:val="00067FB4"/>
    <w:rsid w:val="00070D6F"/>
    <w:rsid w:val="000736FB"/>
    <w:rsid w:val="00073AE2"/>
    <w:rsid w:val="00074CF7"/>
    <w:rsid w:val="0007500A"/>
    <w:rsid w:val="00075307"/>
    <w:rsid w:val="000761CA"/>
    <w:rsid w:val="00080290"/>
    <w:rsid w:val="00080717"/>
    <w:rsid w:val="000816BB"/>
    <w:rsid w:val="0008216A"/>
    <w:rsid w:val="0008296D"/>
    <w:rsid w:val="000838D0"/>
    <w:rsid w:val="00083FB0"/>
    <w:rsid w:val="00086BE5"/>
    <w:rsid w:val="00087FBC"/>
    <w:rsid w:val="000905A0"/>
    <w:rsid w:val="000906FB"/>
    <w:rsid w:val="00090780"/>
    <w:rsid w:val="000917F8"/>
    <w:rsid w:val="0009238E"/>
    <w:rsid w:val="00094985"/>
    <w:rsid w:val="00095ADE"/>
    <w:rsid w:val="00096225"/>
    <w:rsid w:val="00097E19"/>
    <w:rsid w:val="000A0F96"/>
    <w:rsid w:val="000A12B0"/>
    <w:rsid w:val="000A167F"/>
    <w:rsid w:val="000A40C9"/>
    <w:rsid w:val="000A4383"/>
    <w:rsid w:val="000A5672"/>
    <w:rsid w:val="000A59C6"/>
    <w:rsid w:val="000A6145"/>
    <w:rsid w:val="000A670E"/>
    <w:rsid w:val="000A6AF8"/>
    <w:rsid w:val="000A7082"/>
    <w:rsid w:val="000A7121"/>
    <w:rsid w:val="000B0A91"/>
    <w:rsid w:val="000B188C"/>
    <w:rsid w:val="000B282D"/>
    <w:rsid w:val="000B3CF5"/>
    <w:rsid w:val="000B5D54"/>
    <w:rsid w:val="000C2613"/>
    <w:rsid w:val="000C3B23"/>
    <w:rsid w:val="000C5963"/>
    <w:rsid w:val="000C5C14"/>
    <w:rsid w:val="000C5E21"/>
    <w:rsid w:val="000C640C"/>
    <w:rsid w:val="000C7209"/>
    <w:rsid w:val="000C76BD"/>
    <w:rsid w:val="000D1669"/>
    <w:rsid w:val="000D245F"/>
    <w:rsid w:val="000D5A22"/>
    <w:rsid w:val="000D7EC0"/>
    <w:rsid w:val="000E0A87"/>
    <w:rsid w:val="000E2460"/>
    <w:rsid w:val="000E4A7D"/>
    <w:rsid w:val="000E4F25"/>
    <w:rsid w:val="000E6C8A"/>
    <w:rsid w:val="000E731C"/>
    <w:rsid w:val="000E7461"/>
    <w:rsid w:val="000F01ED"/>
    <w:rsid w:val="000F1761"/>
    <w:rsid w:val="000F1F04"/>
    <w:rsid w:val="000F54FB"/>
    <w:rsid w:val="000F5876"/>
    <w:rsid w:val="000F6434"/>
    <w:rsid w:val="000F772D"/>
    <w:rsid w:val="000F7FDF"/>
    <w:rsid w:val="0010379B"/>
    <w:rsid w:val="001046DE"/>
    <w:rsid w:val="0010484A"/>
    <w:rsid w:val="0010554C"/>
    <w:rsid w:val="00105B0E"/>
    <w:rsid w:val="00105FE8"/>
    <w:rsid w:val="001071CE"/>
    <w:rsid w:val="001074E5"/>
    <w:rsid w:val="00107C7A"/>
    <w:rsid w:val="00111B60"/>
    <w:rsid w:val="001123A0"/>
    <w:rsid w:val="001134E1"/>
    <w:rsid w:val="00115472"/>
    <w:rsid w:val="0012250C"/>
    <w:rsid w:val="001230AC"/>
    <w:rsid w:val="0012353F"/>
    <w:rsid w:val="00124132"/>
    <w:rsid w:val="0012455C"/>
    <w:rsid w:val="00124EC9"/>
    <w:rsid w:val="0013099F"/>
    <w:rsid w:val="001310E2"/>
    <w:rsid w:val="001315FA"/>
    <w:rsid w:val="001326B8"/>
    <w:rsid w:val="00132E20"/>
    <w:rsid w:val="0013347E"/>
    <w:rsid w:val="00133576"/>
    <w:rsid w:val="00133E4F"/>
    <w:rsid w:val="00134309"/>
    <w:rsid w:val="0013444C"/>
    <w:rsid w:val="00134A93"/>
    <w:rsid w:val="00134AC5"/>
    <w:rsid w:val="00134C47"/>
    <w:rsid w:val="00134C9C"/>
    <w:rsid w:val="00135D77"/>
    <w:rsid w:val="00136335"/>
    <w:rsid w:val="00137F81"/>
    <w:rsid w:val="00140257"/>
    <w:rsid w:val="00141899"/>
    <w:rsid w:val="00141C43"/>
    <w:rsid w:val="0014267C"/>
    <w:rsid w:val="001449C0"/>
    <w:rsid w:val="001458C0"/>
    <w:rsid w:val="0014652E"/>
    <w:rsid w:val="00151192"/>
    <w:rsid w:val="00153AFF"/>
    <w:rsid w:val="001540BD"/>
    <w:rsid w:val="001556B5"/>
    <w:rsid w:val="00161C8F"/>
    <w:rsid w:val="001634F8"/>
    <w:rsid w:val="00163C68"/>
    <w:rsid w:val="001658B2"/>
    <w:rsid w:val="0016597E"/>
    <w:rsid w:val="00165E94"/>
    <w:rsid w:val="0016759E"/>
    <w:rsid w:val="00167BE0"/>
    <w:rsid w:val="00170F41"/>
    <w:rsid w:val="00170F88"/>
    <w:rsid w:val="001720B7"/>
    <w:rsid w:val="00172E1E"/>
    <w:rsid w:val="00173C4E"/>
    <w:rsid w:val="001742A5"/>
    <w:rsid w:val="00175778"/>
    <w:rsid w:val="001764FD"/>
    <w:rsid w:val="001774A8"/>
    <w:rsid w:val="00180C3A"/>
    <w:rsid w:val="00181864"/>
    <w:rsid w:val="00181D97"/>
    <w:rsid w:val="00182300"/>
    <w:rsid w:val="00182D5E"/>
    <w:rsid w:val="0018626D"/>
    <w:rsid w:val="00187AC8"/>
    <w:rsid w:val="001909A8"/>
    <w:rsid w:val="00192515"/>
    <w:rsid w:val="00192BBC"/>
    <w:rsid w:val="00193BAD"/>
    <w:rsid w:val="00194825"/>
    <w:rsid w:val="00194D2A"/>
    <w:rsid w:val="00195413"/>
    <w:rsid w:val="001972A8"/>
    <w:rsid w:val="00197406"/>
    <w:rsid w:val="00197948"/>
    <w:rsid w:val="001A13CE"/>
    <w:rsid w:val="001A2148"/>
    <w:rsid w:val="001A29E4"/>
    <w:rsid w:val="001A3299"/>
    <w:rsid w:val="001A38A9"/>
    <w:rsid w:val="001A41B7"/>
    <w:rsid w:val="001A4B10"/>
    <w:rsid w:val="001A53CD"/>
    <w:rsid w:val="001A57D4"/>
    <w:rsid w:val="001A7FEA"/>
    <w:rsid w:val="001B08B8"/>
    <w:rsid w:val="001B0CDE"/>
    <w:rsid w:val="001B262B"/>
    <w:rsid w:val="001B3404"/>
    <w:rsid w:val="001B550E"/>
    <w:rsid w:val="001B56F1"/>
    <w:rsid w:val="001B57FB"/>
    <w:rsid w:val="001C3978"/>
    <w:rsid w:val="001C3F8C"/>
    <w:rsid w:val="001C44B3"/>
    <w:rsid w:val="001C4976"/>
    <w:rsid w:val="001C593F"/>
    <w:rsid w:val="001C5BC6"/>
    <w:rsid w:val="001C6C2A"/>
    <w:rsid w:val="001D0910"/>
    <w:rsid w:val="001D0918"/>
    <w:rsid w:val="001D1B57"/>
    <w:rsid w:val="001D1C39"/>
    <w:rsid w:val="001D3B38"/>
    <w:rsid w:val="001D3F3C"/>
    <w:rsid w:val="001D3F84"/>
    <w:rsid w:val="001D49F9"/>
    <w:rsid w:val="001D5CF3"/>
    <w:rsid w:val="001D64FA"/>
    <w:rsid w:val="001E02BA"/>
    <w:rsid w:val="001E04BD"/>
    <w:rsid w:val="001E0F3E"/>
    <w:rsid w:val="001E23A4"/>
    <w:rsid w:val="001E3DA5"/>
    <w:rsid w:val="001F0441"/>
    <w:rsid w:val="001F087E"/>
    <w:rsid w:val="001F18C9"/>
    <w:rsid w:val="001F3F37"/>
    <w:rsid w:val="001F5C27"/>
    <w:rsid w:val="001F5C7D"/>
    <w:rsid w:val="001F60CA"/>
    <w:rsid w:val="001F7420"/>
    <w:rsid w:val="001F7AA1"/>
    <w:rsid w:val="001F7F57"/>
    <w:rsid w:val="00200A83"/>
    <w:rsid w:val="00200ED7"/>
    <w:rsid w:val="002011D7"/>
    <w:rsid w:val="00201F8C"/>
    <w:rsid w:val="00203679"/>
    <w:rsid w:val="00204CF8"/>
    <w:rsid w:val="00205F6D"/>
    <w:rsid w:val="00206878"/>
    <w:rsid w:val="00206A77"/>
    <w:rsid w:val="002106A0"/>
    <w:rsid w:val="00210AFC"/>
    <w:rsid w:val="00210E0E"/>
    <w:rsid w:val="00211487"/>
    <w:rsid w:val="0021398E"/>
    <w:rsid w:val="00213D06"/>
    <w:rsid w:val="00214297"/>
    <w:rsid w:val="00221811"/>
    <w:rsid w:val="002233D9"/>
    <w:rsid w:val="002248F7"/>
    <w:rsid w:val="002250DA"/>
    <w:rsid w:val="00226896"/>
    <w:rsid w:val="0022696A"/>
    <w:rsid w:val="00227825"/>
    <w:rsid w:val="00230B3E"/>
    <w:rsid w:val="00232A10"/>
    <w:rsid w:val="00234481"/>
    <w:rsid w:val="0023529E"/>
    <w:rsid w:val="00235E37"/>
    <w:rsid w:val="0024005F"/>
    <w:rsid w:val="002401E4"/>
    <w:rsid w:val="00240523"/>
    <w:rsid w:val="0024293F"/>
    <w:rsid w:val="00245B14"/>
    <w:rsid w:val="00245C97"/>
    <w:rsid w:val="0024618E"/>
    <w:rsid w:val="00246947"/>
    <w:rsid w:val="00250E27"/>
    <w:rsid w:val="00251C08"/>
    <w:rsid w:val="002523A9"/>
    <w:rsid w:val="00253E1D"/>
    <w:rsid w:val="00261147"/>
    <w:rsid w:val="002632C1"/>
    <w:rsid w:val="00264635"/>
    <w:rsid w:val="00267217"/>
    <w:rsid w:val="00270778"/>
    <w:rsid w:val="002711C5"/>
    <w:rsid w:val="002713DE"/>
    <w:rsid w:val="0027376F"/>
    <w:rsid w:val="00274089"/>
    <w:rsid w:val="002748A5"/>
    <w:rsid w:val="00276565"/>
    <w:rsid w:val="00282D59"/>
    <w:rsid w:val="00283DC7"/>
    <w:rsid w:val="00285336"/>
    <w:rsid w:val="0028628E"/>
    <w:rsid w:val="002912B1"/>
    <w:rsid w:val="00292C76"/>
    <w:rsid w:val="0029347C"/>
    <w:rsid w:val="00293BBB"/>
    <w:rsid w:val="002951BF"/>
    <w:rsid w:val="002955BB"/>
    <w:rsid w:val="00296667"/>
    <w:rsid w:val="0029685D"/>
    <w:rsid w:val="0029775A"/>
    <w:rsid w:val="00297907"/>
    <w:rsid w:val="002A0A84"/>
    <w:rsid w:val="002A2C49"/>
    <w:rsid w:val="002A3E17"/>
    <w:rsid w:val="002A588B"/>
    <w:rsid w:val="002A5AE4"/>
    <w:rsid w:val="002A70C1"/>
    <w:rsid w:val="002A7F06"/>
    <w:rsid w:val="002B0E72"/>
    <w:rsid w:val="002B1A2F"/>
    <w:rsid w:val="002B2CF4"/>
    <w:rsid w:val="002B332F"/>
    <w:rsid w:val="002B41F2"/>
    <w:rsid w:val="002B443E"/>
    <w:rsid w:val="002B682A"/>
    <w:rsid w:val="002B731B"/>
    <w:rsid w:val="002B7840"/>
    <w:rsid w:val="002C0926"/>
    <w:rsid w:val="002C09E6"/>
    <w:rsid w:val="002C2AA0"/>
    <w:rsid w:val="002C3712"/>
    <w:rsid w:val="002C42E0"/>
    <w:rsid w:val="002C4E0E"/>
    <w:rsid w:val="002C500F"/>
    <w:rsid w:val="002C5526"/>
    <w:rsid w:val="002C685C"/>
    <w:rsid w:val="002C6C5D"/>
    <w:rsid w:val="002C6E37"/>
    <w:rsid w:val="002C6F3C"/>
    <w:rsid w:val="002C6F6D"/>
    <w:rsid w:val="002C7041"/>
    <w:rsid w:val="002C7622"/>
    <w:rsid w:val="002D09DE"/>
    <w:rsid w:val="002D10FB"/>
    <w:rsid w:val="002D146B"/>
    <w:rsid w:val="002D191E"/>
    <w:rsid w:val="002D1B49"/>
    <w:rsid w:val="002D2012"/>
    <w:rsid w:val="002D2BC1"/>
    <w:rsid w:val="002D6F76"/>
    <w:rsid w:val="002D788A"/>
    <w:rsid w:val="002D7C1F"/>
    <w:rsid w:val="002E0F11"/>
    <w:rsid w:val="002E1423"/>
    <w:rsid w:val="002E3E5B"/>
    <w:rsid w:val="002E415F"/>
    <w:rsid w:val="002E48BC"/>
    <w:rsid w:val="002E7136"/>
    <w:rsid w:val="002E73F3"/>
    <w:rsid w:val="002E756C"/>
    <w:rsid w:val="002F0682"/>
    <w:rsid w:val="002F3D3F"/>
    <w:rsid w:val="002F51F4"/>
    <w:rsid w:val="002F7956"/>
    <w:rsid w:val="002F7A06"/>
    <w:rsid w:val="00300142"/>
    <w:rsid w:val="00301B0C"/>
    <w:rsid w:val="00305DF7"/>
    <w:rsid w:val="00306A9A"/>
    <w:rsid w:val="003079B0"/>
    <w:rsid w:val="00307A46"/>
    <w:rsid w:val="00307CBA"/>
    <w:rsid w:val="00310C29"/>
    <w:rsid w:val="00316961"/>
    <w:rsid w:val="003173F3"/>
    <w:rsid w:val="0032088D"/>
    <w:rsid w:val="0032100D"/>
    <w:rsid w:val="00322302"/>
    <w:rsid w:val="00323B43"/>
    <w:rsid w:val="0032585B"/>
    <w:rsid w:val="003265DA"/>
    <w:rsid w:val="00327563"/>
    <w:rsid w:val="00330961"/>
    <w:rsid w:val="00330E5D"/>
    <w:rsid w:val="00331195"/>
    <w:rsid w:val="00333508"/>
    <w:rsid w:val="00334CC2"/>
    <w:rsid w:val="003356F0"/>
    <w:rsid w:val="003434C0"/>
    <w:rsid w:val="00346874"/>
    <w:rsid w:val="00346ED7"/>
    <w:rsid w:val="00346FDD"/>
    <w:rsid w:val="003511EB"/>
    <w:rsid w:val="00351A6F"/>
    <w:rsid w:val="003520CF"/>
    <w:rsid w:val="0035236F"/>
    <w:rsid w:val="0035607B"/>
    <w:rsid w:val="00356308"/>
    <w:rsid w:val="0036047F"/>
    <w:rsid w:val="00361EF6"/>
    <w:rsid w:val="00362A17"/>
    <w:rsid w:val="00362EEF"/>
    <w:rsid w:val="003637FA"/>
    <w:rsid w:val="00363B3A"/>
    <w:rsid w:val="0036594C"/>
    <w:rsid w:val="00365C69"/>
    <w:rsid w:val="003665DD"/>
    <w:rsid w:val="00366EC5"/>
    <w:rsid w:val="00367090"/>
    <w:rsid w:val="00372921"/>
    <w:rsid w:val="00372A25"/>
    <w:rsid w:val="00374CF4"/>
    <w:rsid w:val="0037547F"/>
    <w:rsid w:val="00377A72"/>
    <w:rsid w:val="00383462"/>
    <w:rsid w:val="00383576"/>
    <w:rsid w:val="003837FD"/>
    <w:rsid w:val="00385D21"/>
    <w:rsid w:val="003864A4"/>
    <w:rsid w:val="00387F3F"/>
    <w:rsid w:val="0039122C"/>
    <w:rsid w:val="00392442"/>
    <w:rsid w:val="00394BC5"/>
    <w:rsid w:val="00396019"/>
    <w:rsid w:val="003A0871"/>
    <w:rsid w:val="003A17C2"/>
    <w:rsid w:val="003A19CD"/>
    <w:rsid w:val="003A276E"/>
    <w:rsid w:val="003A43DA"/>
    <w:rsid w:val="003A43F6"/>
    <w:rsid w:val="003A6036"/>
    <w:rsid w:val="003A7A89"/>
    <w:rsid w:val="003A7B56"/>
    <w:rsid w:val="003A7B71"/>
    <w:rsid w:val="003B0815"/>
    <w:rsid w:val="003B0A5A"/>
    <w:rsid w:val="003B12D9"/>
    <w:rsid w:val="003B23D7"/>
    <w:rsid w:val="003B2B5D"/>
    <w:rsid w:val="003B574B"/>
    <w:rsid w:val="003B602B"/>
    <w:rsid w:val="003B7FDA"/>
    <w:rsid w:val="003C094B"/>
    <w:rsid w:val="003C1AD4"/>
    <w:rsid w:val="003C1FC2"/>
    <w:rsid w:val="003C2A59"/>
    <w:rsid w:val="003C46AF"/>
    <w:rsid w:val="003C688B"/>
    <w:rsid w:val="003C79D1"/>
    <w:rsid w:val="003C7D6A"/>
    <w:rsid w:val="003D0270"/>
    <w:rsid w:val="003D0FEC"/>
    <w:rsid w:val="003D178E"/>
    <w:rsid w:val="003D1ABB"/>
    <w:rsid w:val="003D1BC5"/>
    <w:rsid w:val="003D366E"/>
    <w:rsid w:val="003D37D8"/>
    <w:rsid w:val="003D3C05"/>
    <w:rsid w:val="003D3DBB"/>
    <w:rsid w:val="003D3FE9"/>
    <w:rsid w:val="003D570D"/>
    <w:rsid w:val="003D585C"/>
    <w:rsid w:val="003D6A29"/>
    <w:rsid w:val="003D6D7E"/>
    <w:rsid w:val="003E022D"/>
    <w:rsid w:val="003E03AE"/>
    <w:rsid w:val="003E0403"/>
    <w:rsid w:val="003E367B"/>
    <w:rsid w:val="003E3A43"/>
    <w:rsid w:val="003E421E"/>
    <w:rsid w:val="003E5025"/>
    <w:rsid w:val="003E5BE7"/>
    <w:rsid w:val="003E5CB4"/>
    <w:rsid w:val="003E6FCD"/>
    <w:rsid w:val="003E78C5"/>
    <w:rsid w:val="003F0CEE"/>
    <w:rsid w:val="003F0E81"/>
    <w:rsid w:val="003F1351"/>
    <w:rsid w:val="003F3B61"/>
    <w:rsid w:val="003F47E4"/>
    <w:rsid w:val="003F60B6"/>
    <w:rsid w:val="003F61AD"/>
    <w:rsid w:val="00400877"/>
    <w:rsid w:val="00405219"/>
    <w:rsid w:val="00405C1D"/>
    <w:rsid w:val="0040625B"/>
    <w:rsid w:val="00412F84"/>
    <w:rsid w:val="00416BCE"/>
    <w:rsid w:val="004176AB"/>
    <w:rsid w:val="00420109"/>
    <w:rsid w:val="0042105B"/>
    <w:rsid w:val="00421848"/>
    <w:rsid w:val="004219EC"/>
    <w:rsid w:val="004256D2"/>
    <w:rsid w:val="004257A3"/>
    <w:rsid w:val="00425D80"/>
    <w:rsid w:val="00426133"/>
    <w:rsid w:val="004261B4"/>
    <w:rsid w:val="004267EE"/>
    <w:rsid w:val="004311B5"/>
    <w:rsid w:val="00433717"/>
    <w:rsid w:val="00434B6F"/>
    <w:rsid w:val="0043500F"/>
    <w:rsid w:val="0043546C"/>
    <w:rsid w:val="004358AB"/>
    <w:rsid w:val="004360D7"/>
    <w:rsid w:val="004361F2"/>
    <w:rsid w:val="004364E1"/>
    <w:rsid w:val="004366F5"/>
    <w:rsid w:val="00436994"/>
    <w:rsid w:val="00440887"/>
    <w:rsid w:val="004414FD"/>
    <w:rsid w:val="00441C09"/>
    <w:rsid w:val="00443516"/>
    <w:rsid w:val="00444930"/>
    <w:rsid w:val="00444DFE"/>
    <w:rsid w:val="00444E58"/>
    <w:rsid w:val="00446BA4"/>
    <w:rsid w:val="00446FF0"/>
    <w:rsid w:val="00447E47"/>
    <w:rsid w:val="0045177C"/>
    <w:rsid w:val="00452EEA"/>
    <w:rsid w:val="0045475F"/>
    <w:rsid w:val="00455297"/>
    <w:rsid w:val="0045590C"/>
    <w:rsid w:val="00455C17"/>
    <w:rsid w:val="00455C2E"/>
    <w:rsid w:val="00455E8E"/>
    <w:rsid w:val="0045674E"/>
    <w:rsid w:val="00457A46"/>
    <w:rsid w:val="00460358"/>
    <w:rsid w:val="00461D1C"/>
    <w:rsid w:val="00461D6D"/>
    <w:rsid w:val="004628A0"/>
    <w:rsid w:val="00462FB7"/>
    <w:rsid w:val="00463C97"/>
    <w:rsid w:val="00464DF4"/>
    <w:rsid w:val="004671CB"/>
    <w:rsid w:val="00467333"/>
    <w:rsid w:val="00470413"/>
    <w:rsid w:val="0047102F"/>
    <w:rsid w:val="00472CCD"/>
    <w:rsid w:val="00474819"/>
    <w:rsid w:val="00475CB9"/>
    <w:rsid w:val="0047747E"/>
    <w:rsid w:val="00477708"/>
    <w:rsid w:val="00477F46"/>
    <w:rsid w:val="0048036B"/>
    <w:rsid w:val="00481CA2"/>
    <w:rsid w:val="00482A02"/>
    <w:rsid w:val="00486075"/>
    <w:rsid w:val="00486A01"/>
    <w:rsid w:val="00490F6F"/>
    <w:rsid w:val="00493B86"/>
    <w:rsid w:val="004972AE"/>
    <w:rsid w:val="00497346"/>
    <w:rsid w:val="004976A5"/>
    <w:rsid w:val="00497919"/>
    <w:rsid w:val="00497A49"/>
    <w:rsid w:val="004A1151"/>
    <w:rsid w:val="004A1602"/>
    <w:rsid w:val="004A305B"/>
    <w:rsid w:val="004A31E2"/>
    <w:rsid w:val="004A4127"/>
    <w:rsid w:val="004A6F4F"/>
    <w:rsid w:val="004A793C"/>
    <w:rsid w:val="004B0509"/>
    <w:rsid w:val="004B27D1"/>
    <w:rsid w:val="004B37AD"/>
    <w:rsid w:val="004B3B4F"/>
    <w:rsid w:val="004B3F4F"/>
    <w:rsid w:val="004B4800"/>
    <w:rsid w:val="004B4E46"/>
    <w:rsid w:val="004B4EA1"/>
    <w:rsid w:val="004B774D"/>
    <w:rsid w:val="004B7922"/>
    <w:rsid w:val="004C0585"/>
    <w:rsid w:val="004C3982"/>
    <w:rsid w:val="004C3CA9"/>
    <w:rsid w:val="004C3DCA"/>
    <w:rsid w:val="004C4038"/>
    <w:rsid w:val="004C470E"/>
    <w:rsid w:val="004C47DE"/>
    <w:rsid w:val="004C7E0A"/>
    <w:rsid w:val="004D0281"/>
    <w:rsid w:val="004D10A0"/>
    <w:rsid w:val="004D17D4"/>
    <w:rsid w:val="004D27C4"/>
    <w:rsid w:val="004D3334"/>
    <w:rsid w:val="004D3618"/>
    <w:rsid w:val="004D42F7"/>
    <w:rsid w:val="004D490E"/>
    <w:rsid w:val="004D688B"/>
    <w:rsid w:val="004D6FD8"/>
    <w:rsid w:val="004D709D"/>
    <w:rsid w:val="004E1370"/>
    <w:rsid w:val="004E1A73"/>
    <w:rsid w:val="004E2651"/>
    <w:rsid w:val="004E3B33"/>
    <w:rsid w:val="004E4116"/>
    <w:rsid w:val="004E4445"/>
    <w:rsid w:val="004E4727"/>
    <w:rsid w:val="004E4948"/>
    <w:rsid w:val="004E57A2"/>
    <w:rsid w:val="004E6064"/>
    <w:rsid w:val="004E6198"/>
    <w:rsid w:val="004E6476"/>
    <w:rsid w:val="004E69B9"/>
    <w:rsid w:val="004E6FC9"/>
    <w:rsid w:val="004F205A"/>
    <w:rsid w:val="004F24B7"/>
    <w:rsid w:val="004F2F84"/>
    <w:rsid w:val="004F3DC5"/>
    <w:rsid w:val="004F407C"/>
    <w:rsid w:val="004F4E8C"/>
    <w:rsid w:val="004F4FEA"/>
    <w:rsid w:val="004F5068"/>
    <w:rsid w:val="004F61DF"/>
    <w:rsid w:val="004F7F8A"/>
    <w:rsid w:val="005004F4"/>
    <w:rsid w:val="00500594"/>
    <w:rsid w:val="005006FE"/>
    <w:rsid w:val="00500EB1"/>
    <w:rsid w:val="0050287E"/>
    <w:rsid w:val="005043CF"/>
    <w:rsid w:val="0050469B"/>
    <w:rsid w:val="0050510A"/>
    <w:rsid w:val="005070BD"/>
    <w:rsid w:val="0050758F"/>
    <w:rsid w:val="005079D3"/>
    <w:rsid w:val="00510799"/>
    <w:rsid w:val="00511A3A"/>
    <w:rsid w:val="005133D9"/>
    <w:rsid w:val="00514667"/>
    <w:rsid w:val="00514685"/>
    <w:rsid w:val="00515AD2"/>
    <w:rsid w:val="00515FBF"/>
    <w:rsid w:val="00517BA5"/>
    <w:rsid w:val="00517F5F"/>
    <w:rsid w:val="00521DA6"/>
    <w:rsid w:val="00522945"/>
    <w:rsid w:val="00525024"/>
    <w:rsid w:val="005268C2"/>
    <w:rsid w:val="00527830"/>
    <w:rsid w:val="0053055D"/>
    <w:rsid w:val="0053081A"/>
    <w:rsid w:val="00532423"/>
    <w:rsid w:val="00533A0B"/>
    <w:rsid w:val="005343B3"/>
    <w:rsid w:val="0053445D"/>
    <w:rsid w:val="005351CF"/>
    <w:rsid w:val="00535445"/>
    <w:rsid w:val="0053615E"/>
    <w:rsid w:val="0053656B"/>
    <w:rsid w:val="0054061C"/>
    <w:rsid w:val="00541196"/>
    <w:rsid w:val="005411F6"/>
    <w:rsid w:val="005431E3"/>
    <w:rsid w:val="00544006"/>
    <w:rsid w:val="00544A35"/>
    <w:rsid w:val="00544BA0"/>
    <w:rsid w:val="00544BB7"/>
    <w:rsid w:val="00546B5E"/>
    <w:rsid w:val="005473ED"/>
    <w:rsid w:val="0054743E"/>
    <w:rsid w:val="00547B32"/>
    <w:rsid w:val="00547F4A"/>
    <w:rsid w:val="0055020C"/>
    <w:rsid w:val="0055022E"/>
    <w:rsid w:val="00551574"/>
    <w:rsid w:val="00552938"/>
    <w:rsid w:val="00553C76"/>
    <w:rsid w:val="00554A8A"/>
    <w:rsid w:val="0055540B"/>
    <w:rsid w:val="00555932"/>
    <w:rsid w:val="00556EB1"/>
    <w:rsid w:val="0055776C"/>
    <w:rsid w:val="00557811"/>
    <w:rsid w:val="005603B5"/>
    <w:rsid w:val="005603B6"/>
    <w:rsid w:val="00561458"/>
    <w:rsid w:val="00561544"/>
    <w:rsid w:val="00561567"/>
    <w:rsid w:val="005635AC"/>
    <w:rsid w:val="005637AD"/>
    <w:rsid w:val="00564BB1"/>
    <w:rsid w:val="00564EC0"/>
    <w:rsid w:val="005654FC"/>
    <w:rsid w:val="00566058"/>
    <w:rsid w:val="005675BE"/>
    <w:rsid w:val="00567E99"/>
    <w:rsid w:val="00571073"/>
    <w:rsid w:val="005716B0"/>
    <w:rsid w:val="00573376"/>
    <w:rsid w:val="00573D2A"/>
    <w:rsid w:val="0057407F"/>
    <w:rsid w:val="005766BF"/>
    <w:rsid w:val="0057673F"/>
    <w:rsid w:val="0058002B"/>
    <w:rsid w:val="00580A4C"/>
    <w:rsid w:val="005813C1"/>
    <w:rsid w:val="0058401F"/>
    <w:rsid w:val="005843ED"/>
    <w:rsid w:val="005865DC"/>
    <w:rsid w:val="00587043"/>
    <w:rsid w:val="005922F2"/>
    <w:rsid w:val="005970A5"/>
    <w:rsid w:val="005A09F6"/>
    <w:rsid w:val="005A0E7F"/>
    <w:rsid w:val="005A0FA9"/>
    <w:rsid w:val="005A17E6"/>
    <w:rsid w:val="005A37B6"/>
    <w:rsid w:val="005A3F75"/>
    <w:rsid w:val="005A4639"/>
    <w:rsid w:val="005A628F"/>
    <w:rsid w:val="005A6665"/>
    <w:rsid w:val="005A6FDB"/>
    <w:rsid w:val="005A7E94"/>
    <w:rsid w:val="005B1881"/>
    <w:rsid w:val="005B321A"/>
    <w:rsid w:val="005B4CBC"/>
    <w:rsid w:val="005B4EE2"/>
    <w:rsid w:val="005B58DF"/>
    <w:rsid w:val="005B5A16"/>
    <w:rsid w:val="005B5ADB"/>
    <w:rsid w:val="005B5C04"/>
    <w:rsid w:val="005B6CBF"/>
    <w:rsid w:val="005B7DED"/>
    <w:rsid w:val="005C0068"/>
    <w:rsid w:val="005C1E10"/>
    <w:rsid w:val="005C238E"/>
    <w:rsid w:val="005C2467"/>
    <w:rsid w:val="005C299A"/>
    <w:rsid w:val="005C30DA"/>
    <w:rsid w:val="005C4F13"/>
    <w:rsid w:val="005C6A4B"/>
    <w:rsid w:val="005C6C4A"/>
    <w:rsid w:val="005C6C6A"/>
    <w:rsid w:val="005D01AC"/>
    <w:rsid w:val="005D069A"/>
    <w:rsid w:val="005D2104"/>
    <w:rsid w:val="005D2FA1"/>
    <w:rsid w:val="005D3A11"/>
    <w:rsid w:val="005D5769"/>
    <w:rsid w:val="005D5FD4"/>
    <w:rsid w:val="005D6553"/>
    <w:rsid w:val="005D6720"/>
    <w:rsid w:val="005D6CC4"/>
    <w:rsid w:val="005D729F"/>
    <w:rsid w:val="005E0557"/>
    <w:rsid w:val="005E0698"/>
    <w:rsid w:val="005E093C"/>
    <w:rsid w:val="005E1A82"/>
    <w:rsid w:val="005E23B5"/>
    <w:rsid w:val="005E3357"/>
    <w:rsid w:val="005E38FC"/>
    <w:rsid w:val="005E493E"/>
    <w:rsid w:val="005E5A27"/>
    <w:rsid w:val="005E60BB"/>
    <w:rsid w:val="005E745C"/>
    <w:rsid w:val="005E7EC4"/>
    <w:rsid w:val="005F0AB3"/>
    <w:rsid w:val="005F0E47"/>
    <w:rsid w:val="005F17A8"/>
    <w:rsid w:val="005F2BE3"/>
    <w:rsid w:val="005F2D35"/>
    <w:rsid w:val="005F52C3"/>
    <w:rsid w:val="005F7B3A"/>
    <w:rsid w:val="005F7E9C"/>
    <w:rsid w:val="00601112"/>
    <w:rsid w:val="00601CBF"/>
    <w:rsid w:val="00602503"/>
    <w:rsid w:val="00603211"/>
    <w:rsid w:val="0060352C"/>
    <w:rsid w:val="00604E64"/>
    <w:rsid w:val="0060693B"/>
    <w:rsid w:val="00606D4E"/>
    <w:rsid w:val="00606F48"/>
    <w:rsid w:val="00607287"/>
    <w:rsid w:val="00610D6E"/>
    <w:rsid w:val="006113F8"/>
    <w:rsid w:val="0061603D"/>
    <w:rsid w:val="006167AD"/>
    <w:rsid w:val="00620F49"/>
    <w:rsid w:val="0062245D"/>
    <w:rsid w:val="00622BD7"/>
    <w:rsid w:val="006234A4"/>
    <w:rsid w:val="006246F2"/>
    <w:rsid w:val="00624C83"/>
    <w:rsid w:val="00625797"/>
    <w:rsid w:val="00630ED1"/>
    <w:rsid w:val="00631B63"/>
    <w:rsid w:val="00632F8A"/>
    <w:rsid w:val="00633F4E"/>
    <w:rsid w:val="00635FE4"/>
    <w:rsid w:val="006367BE"/>
    <w:rsid w:val="0063691E"/>
    <w:rsid w:val="00636D8B"/>
    <w:rsid w:val="00637252"/>
    <w:rsid w:val="00637F8A"/>
    <w:rsid w:val="006406C8"/>
    <w:rsid w:val="006421B6"/>
    <w:rsid w:val="0064391D"/>
    <w:rsid w:val="00643C07"/>
    <w:rsid w:val="00644263"/>
    <w:rsid w:val="00644AF0"/>
    <w:rsid w:val="00644B1D"/>
    <w:rsid w:val="00646952"/>
    <w:rsid w:val="006475C8"/>
    <w:rsid w:val="00650F25"/>
    <w:rsid w:val="00652B93"/>
    <w:rsid w:val="00660813"/>
    <w:rsid w:val="006613F3"/>
    <w:rsid w:val="006616BF"/>
    <w:rsid w:val="00661765"/>
    <w:rsid w:val="00662C92"/>
    <w:rsid w:val="00664697"/>
    <w:rsid w:val="00665220"/>
    <w:rsid w:val="0066549C"/>
    <w:rsid w:val="00671188"/>
    <w:rsid w:val="00671767"/>
    <w:rsid w:val="006744B1"/>
    <w:rsid w:val="00674B6A"/>
    <w:rsid w:val="0067633A"/>
    <w:rsid w:val="006771FA"/>
    <w:rsid w:val="006776D8"/>
    <w:rsid w:val="00680EC1"/>
    <w:rsid w:val="00681A17"/>
    <w:rsid w:val="00682455"/>
    <w:rsid w:val="006829EB"/>
    <w:rsid w:val="00682B37"/>
    <w:rsid w:val="00683D8A"/>
    <w:rsid w:val="00684180"/>
    <w:rsid w:val="00684354"/>
    <w:rsid w:val="006848A4"/>
    <w:rsid w:val="00685797"/>
    <w:rsid w:val="006859C1"/>
    <w:rsid w:val="00687D15"/>
    <w:rsid w:val="00687F2B"/>
    <w:rsid w:val="00691BB2"/>
    <w:rsid w:val="00691E1E"/>
    <w:rsid w:val="00691E24"/>
    <w:rsid w:val="00692066"/>
    <w:rsid w:val="00692EBF"/>
    <w:rsid w:val="0069301B"/>
    <w:rsid w:val="006938AC"/>
    <w:rsid w:val="00696832"/>
    <w:rsid w:val="00697BCE"/>
    <w:rsid w:val="006A48A1"/>
    <w:rsid w:val="006A5C8B"/>
    <w:rsid w:val="006A6FE6"/>
    <w:rsid w:val="006A7F33"/>
    <w:rsid w:val="006B109D"/>
    <w:rsid w:val="006B1FAA"/>
    <w:rsid w:val="006B2143"/>
    <w:rsid w:val="006B2153"/>
    <w:rsid w:val="006B247B"/>
    <w:rsid w:val="006B251E"/>
    <w:rsid w:val="006B3EEE"/>
    <w:rsid w:val="006B4160"/>
    <w:rsid w:val="006B434E"/>
    <w:rsid w:val="006B5615"/>
    <w:rsid w:val="006B6409"/>
    <w:rsid w:val="006B7BDD"/>
    <w:rsid w:val="006C13F6"/>
    <w:rsid w:val="006C334D"/>
    <w:rsid w:val="006C3474"/>
    <w:rsid w:val="006C4ED1"/>
    <w:rsid w:val="006C57FF"/>
    <w:rsid w:val="006C6046"/>
    <w:rsid w:val="006C76A3"/>
    <w:rsid w:val="006D0A55"/>
    <w:rsid w:val="006D2897"/>
    <w:rsid w:val="006D356A"/>
    <w:rsid w:val="006D4274"/>
    <w:rsid w:val="006D441D"/>
    <w:rsid w:val="006D50D1"/>
    <w:rsid w:val="006D5C1B"/>
    <w:rsid w:val="006D5F0B"/>
    <w:rsid w:val="006D5FAD"/>
    <w:rsid w:val="006D7AE4"/>
    <w:rsid w:val="006E0194"/>
    <w:rsid w:val="006E177A"/>
    <w:rsid w:val="006E1918"/>
    <w:rsid w:val="006E61CE"/>
    <w:rsid w:val="006F04F8"/>
    <w:rsid w:val="006F08CB"/>
    <w:rsid w:val="006F13AE"/>
    <w:rsid w:val="006F3F68"/>
    <w:rsid w:val="006F5077"/>
    <w:rsid w:val="006F6D09"/>
    <w:rsid w:val="006F705F"/>
    <w:rsid w:val="007013AA"/>
    <w:rsid w:val="007025F8"/>
    <w:rsid w:val="00703B07"/>
    <w:rsid w:val="00703DB5"/>
    <w:rsid w:val="00705B78"/>
    <w:rsid w:val="00705D46"/>
    <w:rsid w:val="00705FD9"/>
    <w:rsid w:val="00707323"/>
    <w:rsid w:val="0071100B"/>
    <w:rsid w:val="00711DB6"/>
    <w:rsid w:val="007139DA"/>
    <w:rsid w:val="0071449D"/>
    <w:rsid w:val="007145B2"/>
    <w:rsid w:val="00714F72"/>
    <w:rsid w:val="007168AB"/>
    <w:rsid w:val="007174D8"/>
    <w:rsid w:val="007179DB"/>
    <w:rsid w:val="00721CCB"/>
    <w:rsid w:val="00723858"/>
    <w:rsid w:val="00723DFF"/>
    <w:rsid w:val="007242B6"/>
    <w:rsid w:val="00724EC7"/>
    <w:rsid w:val="007251EA"/>
    <w:rsid w:val="00725804"/>
    <w:rsid w:val="007276C9"/>
    <w:rsid w:val="00727ADF"/>
    <w:rsid w:val="0073127B"/>
    <w:rsid w:val="0073131D"/>
    <w:rsid w:val="00731A95"/>
    <w:rsid w:val="007327EA"/>
    <w:rsid w:val="00733C95"/>
    <w:rsid w:val="00733FAF"/>
    <w:rsid w:val="00734002"/>
    <w:rsid w:val="00734EAC"/>
    <w:rsid w:val="00735130"/>
    <w:rsid w:val="0073525F"/>
    <w:rsid w:val="00735C1C"/>
    <w:rsid w:val="007361BB"/>
    <w:rsid w:val="0073667A"/>
    <w:rsid w:val="007409F7"/>
    <w:rsid w:val="00742EA6"/>
    <w:rsid w:val="00743D9A"/>
    <w:rsid w:val="0074617C"/>
    <w:rsid w:val="0074655F"/>
    <w:rsid w:val="0074678C"/>
    <w:rsid w:val="00746D83"/>
    <w:rsid w:val="00750247"/>
    <w:rsid w:val="0075058D"/>
    <w:rsid w:val="00750682"/>
    <w:rsid w:val="00750E85"/>
    <w:rsid w:val="0075186C"/>
    <w:rsid w:val="0075206F"/>
    <w:rsid w:val="007546C9"/>
    <w:rsid w:val="00754EC9"/>
    <w:rsid w:val="00756F0B"/>
    <w:rsid w:val="007573C1"/>
    <w:rsid w:val="00761AD3"/>
    <w:rsid w:val="00762849"/>
    <w:rsid w:val="00762E5E"/>
    <w:rsid w:val="00763976"/>
    <w:rsid w:val="00764736"/>
    <w:rsid w:val="00764B02"/>
    <w:rsid w:val="00765354"/>
    <w:rsid w:val="00766362"/>
    <w:rsid w:val="00772FB5"/>
    <w:rsid w:val="00773905"/>
    <w:rsid w:val="00773ABB"/>
    <w:rsid w:val="00773B4A"/>
    <w:rsid w:val="00774F27"/>
    <w:rsid w:val="00777061"/>
    <w:rsid w:val="0077718D"/>
    <w:rsid w:val="00781500"/>
    <w:rsid w:val="00782B87"/>
    <w:rsid w:val="007845DB"/>
    <w:rsid w:val="00787D2C"/>
    <w:rsid w:val="00790CD0"/>
    <w:rsid w:val="00791CAF"/>
    <w:rsid w:val="00794F39"/>
    <w:rsid w:val="0079661D"/>
    <w:rsid w:val="00796D15"/>
    <w:rsid w:val="00796FEB"/>
    <w:rsid w:val="007A110D"/>
    <w:rsid w:val="007A30BD"/>
    <w:rsid w:val="007A340C"/>
    <w:rsid w:val="007A47D9"/>
    <w:rsid w:val="007A524D"/>
    <w:rsid w:val="007A5834"/>
    <w:rsid w:val="007A67A1"/>
    <w:rsid w:val="007A753F"/>
    <w:rsid w:val="007B0384"/>
    <w:rsid w:val="007B03BD"/>
    <w:rsid w:val="007B09F4"/>
    <w:rsid w:val="007B204D"/>
    <w:rsid w:val="007B39B0"/>
    <w:rsid w:val="007B3E1E"/>
    <w:rsid w:val="007B44D2"/>
    <w:rsid w:val="007B5FB5"/>
    <w:rsid w:val="007B6C62"/>
    <w:rsid w:val="007B7C3D"/>
    <w:rsid w:val="007C0617"/>
    <w:rsid w:val="007C2026"/>
    <w:rsid w:val="007C2E03"/>
    <w:rsid w:val="007C3CC8"/>
    <w:rsid w:val="007C452D"/>
    <w:rsid w:val="007C5068"/>
    <w:rsid w:val="007C6239"/>
    <w:rsid w:val="007C6F79"/>
    <w:rsid w:val="007C7F00"/>
    <w:rsid w:val="007D1DE4"/>
    <w:rsid w:val="007D4C06"/>
    <w:rsid w:val="007D7625"/>
    <w:rsid w:val="007E2401"/>
    <w:rsid w:val="007E3FB6"/>
    <w:rsid w:val="007E579B"/>
    <w:rsid w:val="007E599D"/>
    <w:rsid w:val="007E6672"/>
    <w:rsid w:val="007E7FDA"/>
    <w:rsid w:val="007F08E7"/>
    <w:rsid w:val="007F19D9"/>
    <w:rsid w:val="007F2513"/>
    <w:rsid w:val="007F374E"/>
    <w:rsid w:val="007F3967"/>
    <w:rsid w:val="007F3C5E"/>
    <w:rsid w:val="007F5162"/>
    <w:rsid w:val="007F560D"/>
    <w:rsid w:val="007F7241"/>
    <w:rsid w:val="00800792"/>
    <w:rsid w:val="0080107D"/>
    <w:rsid w:val="00801C8A"/>
    <w:rsid w:val="00802C01"/>
    <w:rsid w:val="008050B0"/>
    <w:rsid w:val="008057AF"/>
    <w:rsid w:val="00806AA6"/>
    <w:rsid w:val="0080759A"/>
    <w:rsid w:val="008109EA"/>
    <w:rsid w:val="008114EB"/>
    <w:rsid w:val="00811A6A"/>
    <w:rsid w:val="00813656"/>
    <w:rsid w:val="008144EA"/>
    <w:rsid w:val="00816C8E"/>
    <w:rsid w:val="00817884"/>
    <w:rsid w:val="008219BA"/>
    <w:rsid w:val="00824428"/>
    <w:rsid w:val="00831A59"/>
    <w:rsid w:val="00832B3E"/>
    <w:rsid w:val="00833E25"/>
    <w:rsid w:val="00836797"/>
    <w:rsid w:val="0083777B"/>
    <w:rsid w:val="0084052C"/>
    <w:rsid w:val="00841CB7"/>
    <w:rsid w:val="00843016"/>
    <w:rsid w:val="00844114"/>
    <w:rsid w:val="00844411"/>
    <w:rsid w:val="0084597F"/>
    <w:rsid w:val="0084665D"/>
    <w:rsid w:val="008468E4"/>
    <w:rsid w:val="008469A2"/>
    <w:rsid w:val="00846CAD"/>
    <w:rsid w:val="00847C99"/>
    <w:rsid w:val="00850394"/>
    <w:rsid w:val="008509EB"/>
    <w:rsid w:val="008510B5"/>
    <w:rsid w:val="00853FFA"/>
    <w:rsid w:val="008557DD"/>
    <w:rsid w:val="00856561"/>
    <w:rsid w:val="0085670A"/>
    <w:rsid w:val="00856962"/>
    <w:rsid w:val="00856DB5"/>
    <w:rsid w:val="00860556"/>
    <w:rsid w:val="008611A3"/>
    <w:rsid w:val="00861CD6"/>
    <w:rsid w:val="0086244E"/>
    <w:rsid w:val="008634B3"/>
    <w:rsid w:val="00864B36"/>
    <w:rsid w:val="008658D6"/>
    <w:rsid w:val="00865DEE"/>
    <w:rsid w:val="00866499"/>
    <w:rsid w:val="00866BDD"/>
    <w:rsid w:val="0087027E"/>
    <w:rsid w:val="00871753"/>
    <w:rsid w:val="00873656"/>
    <w:rsid w:val="00873C6A"/>
    <w:rsid w:val="00874038"/>
    <w:rsid w:val="00875D4F"/>
    <w:rsid w:val="008765AB"/>
    <w:rsid w:val="0087708C"/>
    <w:rsid w:val="00880251"/>
    <w:rsid w:val="00882394"/>
    <w:rsid w:val="00882802"/>
    <w:rsid w:val="00885C58"/>
    <w:rsid w:val="0088673C"/>
    <w:rsid w:val="00886849"/>
    <w:rsid w:val="00886A95"/>
    <w:rsid w:val="008874A6"/>
    <w:rsid w:val="008903A2"/>
    <w:rsid w:val="00890451"/>
    <w:rsid w:val="00890E16"/>
    <w:rsid w:val="008915AC"/>
    <w:rsid w:val="008921B0"/>
    <w:rsid w:val="00893732"/>
    <w:rsid w:val="00893923"/>
    <w:rsid w:val="00894313"/>
    <w:rsid w:val="008943D1"/>
    <w:rsid w:val="008944CA"/>
    <w:rsid w:val="00894FAF"/>
    <w:rsid w:val="00895387"/>
    <w:rsid w:val="008960CC"/>
    <w:rsid w:val="008965BC"/>
    <w:rsid w:val="008A02D0"/>
    <w:rsid w:val="008A0916"/>
    <w:rsid w:val="008A1679"/>
    <w:rsid w:val="008A3593"/>
    <w:rsid w:val="008A7079"/>
    <w:rsid w:val="008B1091"/>
    <w:rsid w:val="008B2A92"/>
    <w:rsid w:val="008B3676"/>
    <w:rsid w:val="008B36A6"/>
    <w:rsid w:val="008B5985"/>
    <w:rsid w:val="008B6019"/>
    <w:rsid w:val="008B627F"/>
    <w:rsid w:val="008B68F9"/>
    <w:rsid w:val="008B7726"/>
    <w:rsid w:val="008B79D8"/>
    <w:rsid w:val="008B7D2E"/>
    <w:rsid w:val="008B7F61"/>
    <w:rsid w:val="008C0CF6"/>
    <w:rsid w:val="008C1852"/>
    <w:rsid w:val="008C1939"/>
    <w:rsid w:val="008C1FC8"/>
    <w:rsid w:val="008C2707"/>
    <w:rsid w:val="008C3274"/>
    <w:rsid w:val="008C3F75"/>
    <w:rsid w:val="008C44FE"/>
    <w:rsid w:val="008C4935"/>
    <w:rsid w:val="008C49FE"/>
    <w:rsid w:val="008C6910"/>
    <w:rsid w:val="008C750C"/>
    <w:rsid w:val="008C7921"/>
    <w:rsid w:val="008C7ADA"/>
    <w:rsid w:val="008D2230"/>
    <w:rsid w:val="008D2CCB"/>
    <w:rsid w:val="008D320F"/>
    <w:rsid w:val="008D3764"/>
    <w:rsid w:val="008D3D21"/>
    <w:rsid w:val="008D5FA2"/>
    <w:rsid w:val="008D7553"/>
    <w:rsid w:val="008D7A06"/>
    <w:rsid w:val="008D7FF2"/>
    <w:rsid w:val="008E3EF8"/>
    <w:rsid w:val="008E51DD"/>
    <w:rsid w:val="008E6931"/>
    <w:rsid w:val="008E7AA4"/>
    <w:rsid w:val="008E7C36"/>
    <w:rsid w:val="008F027A"/>
    <w:rsid w:val="008F09CC"/>
    <w:rsid w:val="008F0CE3"/>
    <w:rsid w:val="008F10A5"/>
    <w:rsid w:val="008F21BF"/>
    <w:rsid w:val="008F2396"/>
    <w:rsid w:val="008F2B50"/>
    <w:rsid w:val="008F313A"/>
    <w:rsid w:val="008F3E92"/>
    <w:rsid w:val="008F428D"/>
    <w:rsid w:val="008F4829"/>
    <w:rsid w:val="008F4A92"/>
    <w:rsid w:val="008F5DF8"/>
    <w:rsid w:val="008F5F31"/>
    <w:rsid w:val="008F69DE"/>
    <w:rsid w:val="008F7248"/>
    <w:rsid w:val="008F7365"/>
    <w:rsid w:val="00900C59"/>
    <w:rsid w:val="009013D9"/>
    <w:rsid w:val="00901970"/>
    <w:rsid w:val="00904F6A"/>
    <w:rsid w:val="00906542"/>
    <w:rsid w:val="00906CA6"/>
    <w:rsid w:val="009078EB"/>
    <w:rsid w:val="00907CC6"/>
    <w:rsid w:val="00910518"/>
    <w:rsid w:val="00910587"/>
    <w:rsid w:val="00911123"/>
    <w:rsid w:val="00911632"/>
    <w:rsid w:val="00912AE9"/>
    <w:rsid w:val="00912FA7"/>
    <w:rsid w:val="00914349"/>
    <w:rsid w:val="00915419"/>
    <w:rsid w:val="0091551F"/>
    <w:rsid w:val="00916353"/>
    <w:rsid w:val="00916970"/>
    <w:rsid w:val="00920111"/>
    <w:rsid w:val="00921364"/>
    <w:rsid w:val="00921B33"/>
    <w:rsid w:val="00922B7E"/>
    <w:rsid w:val="0092313A"/>
    <w:rsid w:val="009238F9"/>
    <w:rsid w:val="009255D7"/>
    <w:rsid w:val="00925BF7"/>
    <w:rsid w:val="0092602F"/>
    <w:rsid w:val="00926166"/>
    <w:rsid w:val="00926311"/>
    <w:rsid w:val="009273CA"/>
    <w:rsid w:val="00930E77"/>
    <w:rsid w:val="00931627"/>
    <w:rsid w:val="00932355"/>
    <w:rsid w:val="00932AED"/>
    <w:rsid w:val="009330E4"/>
    <w:rsid w:val="0093381C"/>
    <w:rsid w:val="00933B6D"/>
    <w:rsid w:val="009345D0"/>
    <w:rsid w:val="00935802"/>
    <w:rsid w:val="00935E24"/>
    <w:rsid w:val="00935F59"/>
    <w:rsid w:val="009374FB"/>
    <w:rsid w:val="00940D1E"/>
    <w:rsid w:val="0094124C"/>
    <w:rsid w:val="00942E62"/>
    <w:rsid w:val="009432EA"/>
    <w:rsid w:val="00945E25"/>
    <w:rsid w:val="009465E8"/>
    <w:rsid w:val="00946729"/>
    <w:rsid w:val="00952055"/>
    <w:rsid w:val="00952259"/>
    <w:rsid w:val="00953B85"/>
    <w:rsid w:val="0095575A"/>
    <w:rsid w:val="0095595C"/>
    <w:rsid w:val="00955EA3"/>
    <w:rsid w:val="00957DAC"/>
    <w:rsid w:val="00960757"/>
    <w:rsid w:val="00961504"/>
    <w:rsid w:val="00962365"/>
    <w:rsid w:val="009655F0"/>
    <w:rsid w:val="00965D81"/>
    <w:rsid w:val="009677E4"/>
    <w:rsid w:val="009710AA"/>
    <w:rsid w:val="00971EE5"/>
    <w:rsid w:val="00972C3E"/>
    <w:rsid w:val="00975D09"/>
    <w:rsid w:val="009769FE"/>
    <w:rsid w:val="009776B7"/>
    <w:rsid w:val="00980804"/>
    <w:rsid w:val="009812BB"/>
    <w:rsid w:val="009813C0"/>
    <w:rsid w:val="009827BF"/>
    <w:rsid w:val="0098500E"/>
    <w:rsid w:val="00985823"/>
    <w:rsid w:val="0098699C"/>
    <w:rsid w:val="00991705"/>
    <w:rsid w:val="00991ADE"/>
    <w:rsid w:val="00991CDC"/>
    <w:rsid w:val="00992B5C"/>
    <w:rsid w:val="0099464D"/>
    <w:rsid w:val="0099590C"/>
    <w:rsid w:val="00995D6F"/>
    <w:rsid w:val="00996DC6"/>
    <w:rsid w:val="009A00CC"/>
    <w:rsid w:val="009A018A"/>
    <w:rsid w:val="009A0866"/>
    <w:rsid w:val="009A0E19"/>
    <w:rsid w:val="009A0E7D"/>
    <w:rsid w:val="009A1CBB"/>
    <w:rsid w:val="009A2587"/>
    <w:rsid w:val="009A3A69"/>
    <w:rsid w:val="009A4A5E"/>
    <w:rsid w:val="009A54FD"/>
    <w:rsid w:val="009A57D7"/>
    <w:rsid w:val="009A596E"/>
    <w:rsid w:val="009A5FAB"/>
    <w:rsid w:val="009A7DF3"/>
    <w:rsid w:val="009B2FD6"/>
    <w:rsid w:val="009B40C9"/>
    <w:rsid w:val="009B43F8"/>
    <w:rsid w:val="009B5462"/>
    <w:rsid w:val="009B6FAA"/>
    <w:rsid w:val="009C142A"/>
    <w:rsid w:val="009C655C"/>
    <w:rsid w:val="009C7216"/>
    <w:rsid w:val="009D0003"/>
    <w:rsid w:val="009D00B5"/>
    <w:rsid w:val="009D1A2D"/>
    <w:rsid w:val="009D2CC6"/>
    <w:rsid w:val="009D3A1E"/>
    <w:rsid w:val="009D3CEE"/>
    <w:rsid w:val="009D3E71"/>
    <w:rsid w:val="009D4932"/>
    <w:rsid w:val="009D5DF8"/>
    <w:rsid w:val="009D6753"/>
    <w:rsid w:val="009D7428"/>
    <w:rsid w:val="009E1A3F"/>
    <w:rsid w:val="009E1EE1"/>
    <w:rsid w:val="009E2CB7"/>
    <w:rsid w:val="009E3191"/>
    <w:rsid w:val="009E31E7"/>
    <w:rsid w:val="009E3BA6"/>
    <w:rsid w:val="009E3DF2"/>
    <w:rsid w:val="009E581F"/>
    <w:rsid w:val="009E6921"/>
    <w:rsid w:val="009E72AB"/>
    <w:rsid w:val="009F0E60"/>
    <w:rsid w:val="009F2033"/>
    <w:rsid w:val="009F272A"/>
    <w:rsid w:val="009F2E2D"/>
    <w:rsid w:val="009F30EB"/>
    <w:rsid w:val="009F3983"/>
    <w:rsid w:val="009F4B7A"/>
    <w:rsid w:val="009F4BE7"/>
    <w:rsid w:val="009F7603"/>
    <w:rsid w:val="009F78A4"/>
    <w:rsid w:val="009F799E"/>
    <w:rsid w:val="00A00B65"/>
    <w:rsid w:val="00A01060"/>
    <w:rsid w:val="00A01CB2"/>
    <w:rsid w:val="00A038D3"/>
    <w:rsid w:val="00A03B11"/>
    <w:rsid w:val="00A040D1"/>
    <w:rsid w:val="00A047D4"/>
    <w:rsid w:val="00A073FC"/>
    <w:rsid w:val="00A106B5"/>
    <w:rsid w:val="00A112D0"/>
    <w:rsid w:val="00A11EFE"/>
    <w:rsid w:val="00A1311E"/>
    <w:rsid w:val="00A14DB1"/>
    <w:rsid w:val="00A15138"/>
    <w:rsid w:val="00A172ED"/>
    <w:rsid w:val="00A20563"/>
    <w:rsid w:val="00A2143B"/>
    <w:rsid w:val="00A25A12"/>
    <w:rsid w:val="00A25BD8"/>
    <w:rsid w:val="00A262B8"/>
    <w:rsid w:val="00A2696A"/>
    <w:rsid w:val="00A27662"/>
    <w:rsid w:val="00A27FAF"/>
    <w:rsid w:val="00A3004E"/>
    <w:rsid w:val="00A30B8C"/>
    <w:rsid w:val="00A30FC3"/>
    <w:rsid w:val="00A3128C"/>
    <w:rsid w:val="00A318B3"/>
    <w:rsid w:val="00A31AE9"/>
    <w:rsid w:val="00A3274C"/>
    <w:rsid w:val="00A33F23"/>
    <w:rsid w:val="00A34350"/>
    <w:rsid w:val="00A34D4A"/>
    <w:rsid w:val="00A35F46"/>
    <w:rsid w:val="00A377F3"/>
    <w:rsid w:val="00A40BD2"/>
    <w:rsid w:val="00A40CD1"/>
    <w:rsid w:val="00A414F5"/>
    <w:rsid w:val="00A41AC2"/>
    <w:rsid w:val="00A42444"/>
    <w:rsid w:val="00A42E31"/>
    <w:rsid w:val="00A43065"/>
    <w:rsid w:val="00A43E2A"/>
    <w:rsid w:val="00A43EA7"/>
    <w:rsid w:val="00A446CF"/>
    <w:rsid w:val="00A44B92"/>
    <w:rsid w:val="00A45588"/>
    <w:rsid w:val="00A4622D"/>
    <w:rsid w:val="00A46D91"/>
    <w:rsid w:val="00A46DED"/>
    <w:rsid w:val="00A46F28"/>
    <w:rsid w:val="00A5237C"/>
    <w:rsid w:val="00A52798"/>
    <w:rsid w:val="00A53207"/>
    <w:rsid w:val="00A536D8"/>
    <w:rsid w:val="00A53E5B"/>
    <w:rsid w:val="00A545E8"/>
    <w:rsid w:val="00A54A69"/>
    <w:rsid w:val="00A54AB4"/>
    <w:rsid w:val="00A566C2"/>
    <w:rsid w:val="00A566FB"/>
    <w:rsid w:val="00A61E12"/>
    <w:rsid w:val="00A62671"/>
    <w:rsid w:val="00A63BDA"/>
    <w:rsid w:val="00A65609"/>
    <w:rsid w:val="00A656CE"/>
    <w:rsid w:val="00A66E1B"/>
    <w:rsid w:val="00A67A2A"/>
    <w:rsid w:val="00A67FF0"/>
    <w:rsid w:val="00A702A7"/>
    <w:rsid w:val="00A70B82"/>
    <w:rsid w:val="00A70CD4"/>
    <w:rsid w:val="00A70D96"/>
    <w:rsid w:val="00A73AD9"/>
    <w:rsid w:val="00A77497"/>
    <w:rsid w:val="00A776C7"/>
    <w:rsid w:val="00A80933"/>
    <w:rsid w:val="00A80C8F"/>
    <w:rsid w:val="00A81264"/>
    <w:rsid w:val="00A819B1"/>
    <w:rsid w:val="00A84B7F"/>
    <w:rsid w:val="00A86C8E"/>
    <w:rsid w:val="00A87BFE"/>
    <w:rsid w:val="00A91865"/>
    <w:rsid w:val="00A9192C"/>
    <w:rsid w:val="00A91B17"/>
    <w:rsid w:val="00A92048"/>
    <w:rsid w:val="00A92498"/>
    <w:rsid w:val="00A92618"/>
    <w:rsid w:val="00A92735"/>
    <w:rsid w:val="00A92ED9"/>
    <w:rsid w:val="00A93C1F"/>
    <w:rsid w:val="00A9442E"/>
    <w:rsid w:val="00A94D05"/>
    <w:rsid w:val="00A95A35"/>
    <w:rsid w:val="00A9636F"/>
    <w:rsid w:val="00A97AA8"/>
    <w:rsid w:val="00AA00F4"/>
    <w:rsid w:val="00AA0FEF"/>
    <w:rsid w:val="00AA14B9"/>
    <w:rsid w:val="00AA23BE"/>
    <w:rsid w:val="00AA32E4"/>
    <w:rsid w:val="00AA37E4"/>
    <w:rsid w:val="00AA52F6"/>
    <w:rsid w:val="00AA69E9"/>
    <w:rsid w:val="00AB0F89"/>
    <w:rsid w:val="00AB14FB"/>
    <w:rsid w:val="00AB1E9F"/>
    <w:rsid w:val="00AB38DD"/>
    <w:rsid w:val="00AB43C9"/>
    <w:rsid w:val="00AB481B"/>
    <w:rsid w:val="00AB4C5F"/>
    <w:rsid w:val="00AB4E6D"/>
    <w:rsid w:val="00AB6C03"/>
    <w:rsid w:val="00AC09A7"/>
    <w:rsid w:val="00AC0E23"/>
    <w:rsid w:val="00AC23FA"/>
    <w:rsid w:val="00AC2433"/>
    <w:rsid w:val="00AC28C9"/>
    <w:rsid w:val="00AC2FA7"/>
    <w:rsid w:val="00AC4E0E"/>
    <w:rsid w:val="00AC4FD3"/>
    <w:rsid w:val="00AC644A"/>
    <w:rsid w:val="00AC725D"/>
    <w:rsid w:val="00AD023B"/>
    <w:rsid w:val="00AD104F"/>
    <w:rsid w:val="00AD18D3"/>
    <w:rsid w:val="00AD20F0"/>
    <w:rsid w:val="00AD3DEF"/>
    <w:rsid w:val="00AD58E0"/>
    <w:rsid w:val="00AD599B"/>
    <w:rsid w:val="00AD6291"/>
    <w:rsid w:val="00AD63F7"/>
    <w:rsid w:val="00AD68C7"/>
    <w:rsid w:val="00AD6A4E"/>
    <w:rsid w:val="00AD709E"/>
    <w:rsid w:val="00AE059F"/>
    <w:rsid w:val="00AE08C1"/>
    <w:rsid w:val="00AE116D"/>
    <w:rsid w:val="00AE12E7"/>
    <w:rsid w:val="00AE2080"/>
    <w:rsid w:val="00AE48DC"/>
    <w:rsid w:val="00AE4A69"/>
    <w:rsid w:val="00AE4EBE"/>
    <w:rsid w:val="00AE55C0"/>
    <w:rsid w:val="00AE6EF9"/>
    <w:rsid w:val="00AE7550"/>
    <w:rsid w:val="00AE7C27"/>
    <w:rsid w:val="00AF00F9"/>
    <w:rsid w:val="00AF0441"/>
    <w:rsid w:val="00AF0DE6"/>
    <w:rsid w:val="00AF27C8"/>
    <w:rsid w:val="00AF3CE6"/>
    <w:rsid w:val="00AF428D"/>
    <w:rsid w:val="00AF4AA7"/>
    <w:rsid w:val="00AF6136"/>
    <w:rsid w:val="00AF62AD"/>
    <w:rsid w:val="00AF7302"/>
    <w:rsid w:val="00AF7E26"/>
    <w:rsid w:val="00B01061"/>
    <w:rsid w:val="00B02281"/>
    <w:rsid w:val="00B031F2"/>
    <w:rsid w:val="00B044D3"/>
    <w:rsid w:val="00B044FC"/>
    <w:rsid w:val="00B04B35"/>
    <w:rsid w:val="00B05E12"/>
    <w:rsid w:val="00B06058"/>
    <w:rsid w:val="00B06995"/>
    <w:rsid w:val="00B121F1"/>
    <w:rsid w:val="00B13020"/>
    <w:rsid w:val="00B1325E"/>
    <w:rsid w:val="00B13AD1"/>
    <w:rsid w:val="00B14C04"/>
    <w:rsid w:val="00B15FE0"/>
    <w:rsid w:val="00B16B7A"/>
    <w:rsid w:val="00B2141A"/>
    <w:rsid w:val="00B23F2E"/>
    <w:rsid w:val="00B241A2"/>
    <w:rsid w:val="00B2420C"/>
    <w:rsid w:val="00B24EE0"/>
    <w:rsid w:val="00B267F7"/>
    <w:rsid w:val="00B26C79"/>
    <w:rsid w:val="00B27D6E"/>
    <w:rsid w:val="00B3087D"/>
    <w:rsid w:val="00B30B34"/>
    <w:rsid w:val="00B311ED"/>
    <w:rsid w:val="00B32B06"/>
    <w:rsid w:val="00B33B15"/>
    <w:rsid w:val="00B343C7"/>
    <w:rsid w:val="00B348B9"/>
    <w:rsid w:val="00B36041"/>
    <w:rsid w:val="00B3780A"/>
    <w:rsid w:val="00B418B0"/>
    <w:rsid w:val="00B43C2D"/>
    <w:rsid w:val="00B43D51"/>
    <w:rsid w:val="00B44F1A"/>
    <w:rsid w:val="00B45122"/>
    <w:rsid w:val="00B45DEF"/>
    <w:rsid w:val="00B5009D"/>
    <w:rsid w:val="00B5036A"/>
    <w:rsid w:val="00B510CD"/>
    <w:rsid w:val="00B568AF"/>
    <w:rsid w:val="00B60036"/>
    <w:rsid w:val="00B60A4E"/>
    <w:rsid w:val="00B6155C"/>
    <w:rsid w:val="00B62A7E"/>
    <w:rsid w:val="00B635F3"/>
    <w:rsid w:val="00B64F8E"/>
    <w:rsid w:val="00B65B76"/>
    <w:rsid w:val="00B712F7"/>
    <w:rsid w:val="00B746E3"/>
    <w:rsid w:val="00B75924"/>
    <w:rsid w:val="00B76604"/>
    <w:rsid w:val="00B7685C"/>
    <w:rsid w:val="00B7735F"/>
    <w:rsid w:val="00B778FE"/>
    <w:rsid w:val="00B77AB3"/>
    <w:rsid w:val="00B77E34"/>
    <w:rsid w:val="00B828A0"/>
    <w:rsid w:val="00B8316F"/>
    <w:rsid w:val="00B83244"/>
    <w:rsid w:val="00B833E3"/>
    <w:rsid w:val="00B83432"/>
    <w:rsid w:val="00B874DD"/>
    <w:rsid w:val="00B907BA"/>
    <w:rsid w:val="00B9169E"/>
    <w:rsid w:val="00B93BDD"/>
    <w:rsid w:val="00B96700"/>
    <w:rsid w:val="00B96735"/>
    <w:rsid w:val="00B96C29"/>
    <w:rsid w:val="00BA00E0"/>
    <w:rsid w:val="00BA047E"/>
    <w:rsid w:val="00BA2475"/>
    <w:rsid w:val="00BA5545"/>
    <w:rsid w:val="00BA574B"/>
    <w:rsid w:val="00BA6EF3"/>
    <w:rsid w:val="00BA6F03"/>
    <w:rsid w:val="00BA782B"/>
    <w:rsid w:val="00BB1E69"/>
    <w:rsid w:val="00BB2208"/>
    <w:rsid w:val="00BB2F2C"/>
    <w:rsid w:val="00BB32A1"/>
    <w:rsid w:val="00BB487C"/>
    <w:rsid w:val="00BB75C5"/>
    <w:rsid w:val="00BB7B68"/>
    <w:rsid w:val="00BB7D38"/>
    <w:rsid w:val="00BB7D9F"/>
    <w:rsid w:val="00BC11B5"/>
    <w:rsid w:val="00BC16ED"/>
    <w:rsid w:val="00BC2F4C"/>
    <w:rsid w:val="00BC4AB1"/>
    <w:rsid w:val="00BC5093"/>
    <w:rsid w:val="00BC5CF6"/>
    <w:rsid w:val="00BC7DF3"/>
    <w:rsid w:val="00BD3180"/>
    <w:rsid w:val="00BD3361"/>
    <w:rsid w:val="00BD4036"/>
    <w:rsid w:val="00BD42A2"/>
    <w:rsid w:val="00BE01C9"/>
    <w:rsid w:val="00BE039A"/>
    <w:rsid w:val="00BE1784"/>
    <w:rsid w:val="00BE205D"/>
    <w:rsid w:val="00BE2DCF"/>
    <w:rsid w:val="00BE2ED9"/>
    <w:rsid w:val="00BE3C47"/>
    <w:rsid w:val="00BE4C43"/>
    <w:rsid w:val="00BE5619"/>
    <w:rsid w:val="00BE65BE"/>
    <w:rsid w:val="00BF0F3C"/>
    <w:rsid w:val="00BF3472"/>
    <w:rsid w:val="00BF42D5"/>
    <w:rsid w:val="00BF5014"/>
    <w:rsid w:val="00BF5231"/>
    <w:rsid w:val="00BF69C3"/>
    <w:rsid w:val="00C01FDD"/>
    <w:rsid w:val="00C03FA1"/>
    <w:rsid w:val="00C04B48"/>
    <w:rsid w:val="00C06226"/>
    <w:rsid w:val="00C0629A"/>
    <w:rsid w:val="00C116DE"/>
    <w:rsid w:val="00C11806"/>
    <w:rsid w:val="00C118A7"/>
    <w:rsid w:val="00C118AD"/>
    <w:rsid w:val="00C119B9"/>
    <w:rsid w:val="00C122BB"/>
    <w:rsid w:val="00C125FF"/>
    <w:rsid w:val="00C12A85"/>
    <w:rsid w:val="00C16D38"/>
    <w:rsid w:val="00C17DD2"/>
    <w:rsid w:val="00C208D1"/>
    <w:rsid w:val="00C230F0"/>
    <w:rsid w:val="00C2324B"/>
    <w:rsid w:val="00C236F0"/>
    <w:rsid w:val="00C25677"/>
    <w:rsid w:val="00C260F8"/>
    <w:rsid w:val="00C26265"/>
    <w:rsid w:val="00C26FB9"/>
    <w:rsid w:val="00C272A8"/>
    <w:rsid w:val="00C31248"/>
    <w:rsid w:val="00C31388"/>
    <w:rsid w:val="00C333B1"/>
    <w:rsid w:val="00C355C0"/>
    <w:rsid w:val="00C36641"/>
    <w:rsid w:val="00C3693F"/>
    <w:rsid w:val="00C36C7F"/>
    <w:rsid w:val="00C37B71"/>
    <w:rsid w:val="00C403EB"/>
    <w:rsid w:val="00C40793"/>
    <w:rsid w:val="00C42833"/>
    <w:rsid w:val="00C433B7"/>
    <w:rsid w:val="00C43779"/>
    <w:rsid w:val="00C43A4B"/>
    <w:rsid w:val="00C44751"/>
    <w:rsid w:val="00C475B6"/>
    <w:rsid w:val="00C52132"/>
    <w:rsid w:val="00C539E1"/>
    <w:rsid w:val="00C54701"/>
    <w:rsid w:val="00C5574A"/>
    <w:rsid w:val="00C55B4D"/>
    <w:rsid w:val="00C57A72"/>
    <w:rsid w:val="00C57EBD"/>
    <w:rsid w:val="00C60524"/>
    <w:rsid w:val="00C605B8"/>
    <w:rsid w:val="00C61316"/>
    <w:rsid w:val="00C61F26"/>
    <w:rsid w:val="00C6206E"/>
    <w:rsid w:val="00C63574"/>
    <w:rsid w:val="00C63D68"/>
    <w:rsid w:val="00C65296"/>
    <w:rsid w:val="00C6548C"/>
    <w:rsid w:val="00C65691"/>
    <w:rsid w:val="00C663DD"/>
    <w:rsid w:val="00C66BAD"/>
    <w:rsid w:val="00C67A20"/>
    <w:rsid w:val="00C73B3F"/>
    <w:rsid w:val="00C74679"/>
    <w:rsid w:val="00C74BE2"/>
    <w:rsid w:val="00C75567"/>
    <w:rsid w:val="00C76197"/>
    <w:rsid w:val="00C76839"/>
    <w:rsid w:val="00C77843"/>
    <w:rsid w:val="00C77D43"/>
    <w:rsid w:val="00C8015D"/>
    <w:rsid w:val="00C801B1"/>
    <w:rsid w:val="00C80922"/>
    <w:rsid w:val="00C8180E"/>
    <w:rsid w:val="00C82264"/>
    <w:rsid w:val="00C83EE0"/>
    <w:rsid w:val="00C84B0E"/>
    <w:rsid w:val="00C84B3C"/>
    <w:rsid w:val="00C914D8"/>
    <w:rsid w:val="00C92D03"/>
    <w:rsid w:val="00C94F8F"/>
    <w:rsid w:val="00C964EE"/>
    <w:rsid w:val="00C96725"/>
    <w:rsid w:val="00CA0ED7"/>
    <w:rsid w:val="00CA108F"/>
    <w:rsid w:val="00CA1E83"/>
    <w:rsid w:val="00CA247E"/>
    <w:rsid w:val="00CA2B5E"/>
    <w:rsid w:val="00CA2E3C"/>
    <w:rsid w:val="00CA5945"/>
    <w:rsid w:val="00CA74C5"/>
    <w:rsid w:val="00CA7625"/>
    <w:rsid w:val="00CA7645"/>
    <w:rsid w:val="00CB0364"/>
    <w:rsid w:val="00CB09D2"/>
    <w:rsid w:val="00CB0AAF"/>
    <w:rsid w:val="00CB2181"/>
    <w:rsid w:val="00CB2AE7"/>
    <w:rsid w:val="00CB2D9D"/>
    <w:rsid w:val="00CB3AEA"/>
    <w:rsid w:val="00CB5289"/>
    <w:rsid w:val="00CB5B66"/>
    <w:rsid w:val="00CB75F3"/>
    <w:rsid w:val="00CB7B4D"/>
    <w:rsid w:val="00CC1397"/>
    <w:rsid w:val="00CC2680"/>
    <w:rsid w:val="00CC4188"/>
    <w:rsid w:val="00CC425A"/>
    <w:rsid w:val="00CC5D7E"/>
    <w:rsid w:val="00CC5F5C"/>
    <w:rsid w:val="00CD1510"/>
    <w:rsid w:val="00CD20B1"/>
    <w:rsid w:val="00CD3B54"/>
    <w:rsid w:val="00CD4C36"/>
    <w:rsid w:val="00CD75CC"/>
    <w:rsid w:val="00CE0EAC"/>
    <w:rsid w:val="00CE2148"/>
    <w:rsid w:val="00CE22C5"/>
    <w:rsid w:val="00CE2BF1"/>
    <w:rsid w:val="00CE47E0"/>
    <w:rsid w:val="00CE4BD2"/>
    <w:rsid w:val="00CE5614"/>
    <w:rsid w:val="00CE6592"/>
    <w:rsid w:val="00CE7658"/>
    <w:rsid w:val="00CF0571"/>
    <w:rsid w:val="00CF0F1E"/>
    <w:rsid w:val="00CF44AA"/>
    <w:rsid w:val="00CF4A67"/>
    <w:rsid w:val="00CF4D5E"/>
    <w:rsid w:val="00CF4E3D"/>
    <w:rsid w:val="00CF52D7"/>
    <w:rsid w:val="00CF62A0"/>
    <w:rsid w:val="00CF734E"/>
    <w:rsid w:val="00D00F33"/>
    <w:rsid w:val="00D032DE"/>
    <w:rsid w:val="00D03B53"/>
    <w:rsid w:val="00D05D7D"/>
    <w:rsid w:val="00D07DC3"/>
    <w:rsid w:val="00D10BF5"/>
    <w:rsid w:val="00D11B24"/>
    <w:rsid w:val="00D1460A"/>
    <w:rsid w:val="00D15033"/>
    <w:rsid w:val="00D17271"/>
    <w:rsid w:val="00D174BF"/>
    <w:rsid w:val="00D2005A"/>
    <w:rsid w:val="00D202DA"/>
    <w:rsid w:val="00D20B35"/>
    <w:rsid w:val="00D2454D"/>
    <w:rsid w:val="00D246B3"/>
    <w:rsid w:val="00D25BE2"/>
    <w:rsid w:val="00D265BA"/>
    <w:rsid w:val="00D265E5"/>
    <w:rsid w:val="00D27E45"/>
    <w:rsid w:val="00D3129E"/>
    <w:rsid w:val="00D314A8"/>
    <w:rsid w:val="00D31D50"/>
    <w:rsid w:val="00D31F09"/>
    <w:rsid w:val="00D32A6A"/>
    <w:rsid w:val="00D33116"/>
    <w:rsid w:val="00D33443"/>
    <w:rsid w:val="00D345A1"/>
    <w:rsid w:val="00D3499E"/>
    <w:rsid w:val="00D3592A"/>
    <w:rsid w:val="00D36401"/>
    <w:rsid w:val="00D36738"/>
    <w:rsid w:val="00D369FB"/>
    <w:rsid w:val="00D40160"/>
    <w:rsid w:val="00D423D5"/>
    <w:rsid w:val="00D466E6"/>
    <w:rsid w:val="00D501A1"/>
    <w:rsid w:val="00D520B1"/>
    <w:rsid w:val="00D527F1"/>
    <w:rsid w:val="00D52A18"/>
    <w:rsid w:val="00D53B33"/>
    <w:rsid w:val="00D53F25"/>
    <w:rsid w:val="00D54DFF"/>
    <w:rsid w:val="00D55CBD"/>
    <w:rsid w:val="00D5730C"/>
    <w:rsid w:val="00D61C3E"/>
    <w:rsid w:val="00D63E4D"/>
    <w:rsid w:val="00D6501B"/>
    <w:rsid w:val="00D65128"/>
    <w:rsid w:val="00D65191"/>
    <w:rsid w:val="00D6563A"/>
    <w:rsid w:val="00D66732"/>
    <w:rsid w:val="00D706BB"/>
    <w:rsid w:val="00D73436"/>
    <w:rsid w:val="00D75B2C"/>
    <w:rsid w:val="00D766FE"/>
    <w:rsid w:val="00D7763E"/>
    <w:rsid w:val="00D77ECF"/>
    <w:rsid w:val="00D81DE8"/>
    <w:rsid w:val="00D82730"/>
    <w:rsid w:val="00D82C45"/>
    <w:rsid w:val="00D8328F"/>
    <w:rsid w:val="00D84A5F"/>
    <w:rsid w:val="00D858CB"/>
    <w:rsid w:val="00D85D0B"/>
    <w:rsid w:val="00D85E08"/>
    <w:rsid w:val="00D8603A"/>
    <w:rsid w:val="00D902B3"/>
    <w:rsid w:val="00D91B12"/>
    <w:rsid w:val="00D92479"/>
    <w:rsid w:val="00D925F9"/>
    <w:rsid w:val="00D930B1"/>
    <w:rsid w:val="00D93B14"/>
    <w:rsid w:val="00D93D4D"/>
    <w:rsid w:val="00D9417B"/>
    <w:rsid w:val="00D95985"/>
    <w:rsid w:val="00D95D5A"/>
    <w:rsid w:val="00D95ED1"/>
    <w:rsid w:val="00DA09E6"/>
    <w:rsid w:val="00DA0DD1"/>
    <w:rsid w:val="00DA1272"/>
    <w:rsid w:val="00DA213D"/>
    <w:rsid w:val="00DA4239"/>
    <w:rsid w:val="00DA42EF"/>
    <w:rsid w:val="00DA4C9A"/>
    <w:rsid w:val="00DA4CB2"/>
    <w:rsid w:val="00DA4F79"/>
    <w:rsid w:val="00DA5114"/>
    <w:rsid w:val="00DA5484"/>
    <w:rsid w:val="00DA64EB"/>
    <w:rsid w:val="00DA64F4"/>
    <w:rsid w:val="00DA6EE1"/>
    <w:rsid w:val="00DA7C6E"/>
    <w:rsid w:val="00DB1072"/>
    <w:rsid w:val="00DB1487"/>
    <w:rsid w:val="00DC1833"/>
    <w:rsid w:val="00DC1F17"/>
    <w:rsid w:val="00DC37D1"/>
    <w:rsid w:val="00DC4A70"/>
    <w:rsid w:val="00DC578D"/>
    <w:rsid w:val="00DC77FD"/>
    <w:rsid w:val="00DC7958"/>
    <w:rsid w:val="00DD0658"/>
    <w:rsid w:val="00DD1C63"/>
    <w:rsid w:val="00DD1DE0"/>
    <w:rsid w:val="00DD33DD"/>
    <w:rsid w:val="00DD3956"/>
    <w:rsid w:val="00DD6956"/>
    <w:rsid w:val="00DD6BF8"/>
    <w:rsid w:val="00DD72DD"/>
    <w:rsid w:val="00DD7634"/>
    <w:rsid w:val="00DD764D"/>
    <w:rsid w:val="00DD7E1E"/>
    <w:rsid w:val="00DE1190"/>
    <w:rsid w:val="00DE1AA2"/>
    <w:rsid w:val="00DE1D59"/>
    <w:rsid w:val="00DE51B1"/>
    <w:rsid w:val="00DE57A4"/>
    <w:rsid w:val="00DF1F2C"/>
    <w:rsid w:val="00DF39AF"/>
    <w:rsid w:val="00DF4644"/>
    <w:rsid w:val="00DF5065"/>
    <w:rsid w:val="00DF5381"/>
    <w:rsid w:val="00DF67D2"/>
    <w:rsid w:val="00DF6D9A"/>
    <w:rsid w:val="00DF73B2"/>
    <w:rsid w:val="00E00783"/>
    <w:rsid w:val="00E00E18"/>
    <w:rsid w:val="00E01193"/>
    <w:rsid w:val="00E0132E"/>
    <w:rsid w:val="00E02675"/>
    <w:rsid w:val="00E05651"/>
    <w:rsid w:val="00E057AD"/>
    <w:rsid w:val="00E11349"/>
    <w:rsid w:val="00E1244E"/>
    <w:rsid w:val="00E12547"/>
    <w:rsid w:val="00E12F5C"/>
    <w:rsid w:val="00E13997"/>
    <w:rsid w:val="00E13CB1"/>
    <w:rsid w:val="00E1478D"/>
    <w:rsid w:val="00E14F51"/>
    <w:rsid w:val="00E16ABA"/>
    <w:rsid w:val="00E16F49"/>
    <w:rsid w:val="00E1706F"/>
    <w:rsid w:val="00E203CC"/>
    <w:rsid w:val="00E217D5"/>
    <w:rsid w:val="00E218AB"/>
    <w:rsid w:val="00E250DF"/>
    <w:rsid w:val="00E269EB"/>
    <w:rsid w:val="00E27A9E"/>
    <w:rsid w:val="00E30551"/>
    <w:rsid w:val="00E3181D"/>
    <w:rsid w:val="00E327D4"/>
    <w:rsid w:val="00E333A8"/>
    <w:rsid w:val="00E33C58"/>
    <w:rsid w:val="00E34CE0"/>
    <w:rsid w:val="00E360C4"/>
    <w:rsid w:val="00E418B3"/>
    <w:rsid w:val="00E42101"/>
    <w:rsid w:val="00E458E9"/>
    <w:rsid w:val="00E45CFE"/>
    <w:rsid w:val="00E47E90"/>
    <w:rsid w:val="00E520EB"/>
    <w:rsid w:val="00E52BAF"/>
    <w:rsid w:val="00E52F81"/>
    <w:rsid w:val="00E53264"/>
    <w:rsid w:val="00E53AC9"/>
    <w:rsid w:val="00E546E6"/>
    <w:rsid w:val="00E54801"/>
    <w:rsid w:val="00E548B3"/>
    <w:rsid w:val="00E55A58"/>
    <w:rsid w:val="00E56EBF"/>
    <w:rsid w:val="00E57887"/>
    <w:rsid w:val="00E579F7"/>
    <w:rsid w:val="00E60354"/>
    <w:rsid w:val="00E611DD"/>
    <w:rsid w:val="00E614E7"/>
    <w:rsid w:val="00E640E9"/>
    <w:rsid w:val="00E64255"/>
    <w:rsid w:val="00E6477D"/>
    <w:rsid w:val="00E65407"/>
    <w:rsid w:val="00E6593A"/>
    <w:rsid w:val="00E66695"/>
    <w:rsid w:val="00E7050E"/>
    <w:rsid w:val="00E710E1"/>
    <w:rsid w:val="00E71325"/>
    <w:rsid w:val="00E733F4"/>
    <w:rsid w:val="00E7369F"/>
    <w:rsid w:val="00E745F3"/>
    <w:rsid w:val="00E74645"/>
    <w:rsid w:val="00E74695"/>
    <w:rsid w:val="00E75437"/>
    <w:rsid w:val="00E77542"/>
    <w:rsid w:val="00E80267"/>
    <w:rsid w:val="00E81AE4"/>
    <w:rsid w:val="00E84718"/>
    <w:rsid w:val="00E85136"/>
    <w:rsid w:val="00E8656B"/>
    <w:rsid w:val="00E8666A"/>
    <w:rsid w:val="00E90471"/>
    <w:rsid w:val="00E905B5"/>
    <w:rsid w:val="00E907AC"/>
    <w:rsid w:val="00E90C3C"/>
    <w:rsid w:val="00E9121E"/>
    <w:rsid w:val="00E929DA"/>
    <w:rsid w:val="00E92A4B"/>
    <w:rsid w:val="00E96866"/>
    <w:rsid w:val="00E96D8C"/>
    <w:rsid w:val="00E96EC0"/>
    <w:rsid w:val="00EA078F"/>
    <w:rsid w:val="00EA1CDE"/>
    <w:rsid w:val="00EA1D96"/>
    <w:rsid w:val="00EA264A"/>
    <w:rsid w:val="00EA2911"/>
    <w:rsid w:val="00EA52F8"/>
    <w:rsid w:val="00EA662A"/>
    <w:rsid w:val="00EA7E19"/>
    <w:rsid w:val="00EB334B"/>
    <w:rsid w:val="00EB5D3B"/>
    <w:rsid w:val="00EB690A"/>
    <w:rsid w:val="00EB6B04"/>
    <w:rsid w:val="00EB7787"/>
    <w:rsid w:val="00EC1E8A"/>
    <w:rsid w:val="00EC3E0C"/>
    <w:rsid w:val="00EC40D1"/>
    <w:rsid w:val="00EC4AC1"/>
    <w:rsid w:val="00EC6092"/>
    <w:rsid w:val="00EC63B9"/>
    <w:rsid w:val="00EC6FA9"/>
    <w:rsid w:val="00ED0F45"/>
    <w:rsid w:val="00ED0FA3"/>
    <w:rsid w:val="00ED10AA"/>
    <w:rsid w:val="00ED2392"/>
    <w:rsid w:val="00ED29CD"/>
    <w:rsid w:val="00ED2E04"/>
    <w:rsid w:val="00ED39A4"/>
    <w:rsid w:val="00ED5529"/>
    <w:rsid w:val="00ED632A"/>
    <w:rsid w:val="00EE1279"/>
    <w:rsid w:val="00EE1A53"/>
    <w:rsid w:val="00EE3B3C"/>
    <w:rsid w:val="00EE61C7"/>
    <w:rsid w:val="00EE71D4"/>
    <w:rsid w:val="00EF15B3"/>
    <w:rsid w:val="00EF1EF0"/>
    <w:rsid w:val="00EF27B7"/>
    <w:rsid w:val="00EF29AD"/>
    <w:rsid w:val="00EF2B87"/>
    <w:rsid w:val="00EF3736"/>
    <w:rsid w:val="00EF3FD2"/>
    <w:rsid w:val="00EF4677"/>
    <w:rsid w:val="00EF5733"/>
    <w:rsid w:val="00EF5784"/>
    <w:rsid w:val="00EF5D26"/>
    <w:rsid w:val="00EF6B2B"/>
    <w:rsid w:val="00F022FE"/>
    <w:rsid w:val="00F03092"/>
    <w:rsid w:val="00F030F8"/>
    <w:rsid w:val="00F041D3"/>
    <w:rsid w:val="00F04A5D"/>
    <w:rsid w:val="00F04A76"/>
    <w:rsid w:val="00F070D3"/>
    <w:rsid w:val="00F12449"/>
    <w:rsid w:val="00F13141"/>
    <w:rsid w:val="00F136D3"/>
    <w:rsid w:val="00F17227"/>
    <w:rsid w:val="00F2051E"/>
    <w:rsid w:val="00F20546"/>
    <w:rsid w:val="00F213EE"/>
    <w:rsid w:val="00F219DB"/>
    <w:rsid w:val="00F22DEF"/>
    <w:rsid w:val="00F236D7"/>
    <w:rsid w:val="00F24CCA"/>
    <w:rsid w:val="00F25C61"/>
    <w:rsid w:val="00F27837"/>
    <w:rsid w:val="00F30B0F"/>
    <w:rsid w:val="00F32FD0"/>
    <w:rsid w:val="00F34DC6"/>
    <w:rsid w:val="00F351FC"/>
    <w:rsid w:val="00F353E5"/>
    <w:rsid w:val="00F37385"/>
    <w:rsid w:val="00F3743C"/>
    <w:rsid w:val="00F37D16"/>
    <w:rsid w:val="00F41A06"/>
    <w:rsid w:val="00F42883"/>
    <w:rsid w:val="00F42ED2"/>
    <w:rsid w:val="00F441C1"/>
    <w:rsid w:val="00F478FC"/>
    <w:rsid w:val="00F50D1E"/>
    <w:rsid w:val="00F5114A"/>
    <w:rsid w:val="00F51B45"/>
    <w:rsid w:val="00F520E5"/>
    <w:rsid w:val="00F526A9"/>
    <w:rsid w:val="00F535D9"/>
    <w:rsid w:val="00F53EA8"/>
    <w:rsid w:val="00F54FD7"/>
    <w:rsid w:val="00F56BE7"/>
    <w:rsid w:val="00F615B5"/>
    <w:rsid w:val="00F6173A"/>
    <w:rsid w:val="00F6242C"/>
    <w:rsid w:val="00F62A2F"/>
    <w:rsid w:val="00F65388"/>
    <w:rsid w:val="00F65821"/>
    <w:rsid w:val="00F66CCB"/>
    <w:rsid w:val="00F700DE"/>
    <w:rsid w:val="00F705F3"/>
    <w:rsid w:val="00F709EC"/>
    <w:rsid w:val="00F70CB3"/>
    <w:rsid w:val="00F71F66"/>
    <w:rsid w:val="00F73B1A"/>
    <w:rsid w:val="00F74021"/>
    <w:rsid w:val="00F7420B"/>
    <w:rsid w:val="00F749FB"/>
    <w:rsid w:val="00F760DB"/>
    <w:rsid w:val="00F775C5"/>
    <w:rsid w:val="00F8000B"/>
    <w:rsid w:val="00F80257"/>
    <w:rsid w:val="00F839C2"/>
    <w:rsid w:val="00F84112"/>
    <w:rsid w:val="00F845D2"/>
    <w:rsid w:val="00F84F21"/>
    <w:rsid w:val="00F85DCF"/>
    <w:rsid w:val="00F8691E"/>
    <w:rsid w:val="00F90C27"/>
    <w:rsid w:val="00F90EE5"/>
    <w:rsid w:val="00F961D9"/>
    <w:rsid w:val="00FA035A"/>
    <w:rsid w:val="00FA13A8"/>
    <w:rsid w:val="00FA1826"/>
    <w:rsid w:val="00FA2064"/>
    <w:rsid w:val="00FA2344"/>
    <w:rsid w:val="00FA2D1B"/>
    <w:rsid w:val="00FA3E40"/>
    <w:rsid w:val="00FA45EA"/>
    <w:rsid w:val="00FA51C8"/>
    <w:rsid w:val="00FA53BF"/>
    <w:rsid w:val="00FA60D7"/>
    <w:rsid w:val="00FA61FB"/>
    <w:rsid w:val="00FA742C"/>
    <w:rsid w:val="00FB129B"/>
    <w:rsid w:val="00FB28E7"/>
    <w:rsid w:val="00FB2A3E"/>
    <w:rsid w:val="00FB4317"/>
    <w:rsid w:val="00FB4A7B"/>
    <w:rsid w:val="00FB6825"/>
    <w:rsid w:val="00FC0CA9"/>
    <w:rsid w:val="00FC10EE"/>
    <w:rsid w:val="00FC2A42"/>
    <w:rsid w:val="00FC2CAD"/>
    <w:rsid w:val="00FC50A5"/>
    <w:rsid w:val="00FC6983"/>
    <w:rsid w:val="00FC7A40"/>
    <w:rsid w:val="00FC7D1A"/>
    <w:rsid w:val="00FC7D2B"/>
    <w:rsid w:val="00FD2231"/>
    <w:rsid w:val="00FD36A1"/>
    <w:rsid w:val="00FD4317"/>
    <w:rsid w:val="00FD4894"/>
    <w:rsid w:val="00FD5184"/>
    <w:rsid w:val="00FD7F42"/>
    <w:rsid w:val="00FE085E"/>
    <w:rsid w:val="00FE0E8E"/>
    <w:rsid w:val="00FE1E10"/>
    <w:rsid w:val="00FE3AA1"/>
    <w:rsid w:val="00FE3F9C"/>
    <w:rsid w:val="00FE53D8"/>
    <w:rsid w:val="00FE5B35"/>
    <w:rsid w:val="00FE6CA4"/>
    <w:rsid w:val="00FE74AC"/>
    <w:rsid w:val="00FF13E5"/>
    <w:rsid w:val="00FF150B"/>
    <w:rsid w:val="00FF195B"/>
    <w:rsid w:val="00FF462D"/>
    <w:rsid w:val="00FF4E88"/>
    <w:rsid w:val="00FF6611"/>
    <w:rsid w:val="00FF6B3D"/>
    <w:rsid w:val="10003099"/>
    <w:rsid w:val="203F4BB1"/>
    <w:rsid w:val="3B0B702F"/>
    <w:rsid w:val="41771347"/>
    <w:rsid w:val="448714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qFormat="1"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widowControl w:val="0"/>
      <w:adjustRightInd/>
      <w:snapToGrid/>
      <w:spacing w:after="0"/>
      <w:ind w:firstLine="420" w:firstLineChars="200"/>
      <w:jc w:val="both"/>
    </w:pPr>
    <w:rPr>
      <w:rFonts w:asciiTheme="minorHAnsi" w:hAnsiTheme="minorHAnsi" w:eastAsiaTheme="minorEastAsia"/>
      <w:kern w:val="2"/>
      <w:sz w:val="21"/>
      <w:szCs w:val="24"/>
    </w:rPr>
  </w:style>
  <w:style w:type="paragraph" w:styleId="5">
    <w:name w:val="Document Map"/>
    <w:basedOn w:val="1"/>
    <w:link w:val="21"/>
    <w:semiHidden/>
    <w:unhideWhenUsed/>
    <w:qFormat/>
    <w:uiPriority w:val="99"/>
    <w:rPr>
      <w:rFonts w:ascii="宋体" w:eastAsia="宋体"/>
      <w:sz w:val="18"/>
      <w:szCs w:val="18"/>
    </w:rPr>
  </w:style>
  <w:style w:type="paragraph" w:styleId="6">
    <w:name w:val="toc 3"/>
    <w:basedOn w:val="1"/>
    <w:next w:val="1"/>
    <w:unhideWhenUsed/>
    <w:qFormat/>
    <w:uiPriority w:val="39"/>
    <w:pPr>
      <w:ind w:left="840" w:leftChars="400"/>
    </w:pPr>
  </w:style>
  <w:style w:type="paragraph" w:styleId="7">
    <w:name w:val="Balloon Text"/>
    <w:basedOn w:val="1"/>
    <w:link w:val="23"/>
    <w:semiHidden/>
    <w:unhideWhenUsed/>
    <w:qFormat/>
    <w:uiPriority w:val="99"/>
    <w:pPr>
      <w:spacing w:after="0"/>
    </w:pPr>
    <w:rPr>
      <w:sz w:val="18"/>
      <w:szCs w:val="18"/>
    </w:rPr>
  </w:style>
  <w:style w:type="paragraph" w:styleId="8">
    <w:name w:val="footer"/>
    <w:basedOn w:val="1"/>
    <w:link w:val="25"/>
    <w:semiHidden/>
    <w:unhideWhenUsed/>
    <w:qFormat/>
    <w:uiPriority w:val="99"/>
    <w:pPr>
      <w:tabs>
        <w:tab w:val="center" w:pos="4153"/>
        <w:tab w:val="right" w:pos="8306"/>
      </w:tabs>
    </w:pPr>
    <w:rPr>
      <w:sz w:val="18"/>
      <w:szCs w:val="18"/>
    </w:rPr>
  </w:style>
  <w:style w:type="paragraph" w:styleId="9">
    <w:name w:val="header"/>
    <w:basedOn w:val="1"/>
    <w:link w:val="24"/>
    <w:semiHidden/>
    <w:unhideWhenUsed/>
    <w:qFormat/>
    <w:uiPriority w:val="99"/>
    <w:pPr>
      <w:pBdr>
        <w:bottom w:val="single" w:color="auto" w:sz="6" w:space="1"/>
      </w:pBdr>
      <w:tabs>
        <w:tab w:val="center" w:pos="4153"/>
        <w:tab w:val="right" w:pos="8306"/>
      </w:tabs>
      <w:jc w:val="center"/>
    </w:pPr>
    <w:rPr>
      <w:sz w:val="18"/>
      <w:szCs w:val="18"/>
    </w:rPr>
  </w:style>
  <w:style w:type="paragraph" w:styleId="10">
    <w:name w:val="toc 1"/>
    <w:basedOn w:val="1"/>
    <w:next w:val="1"/>
    <w:unhideWhenUsed/>
    <w:qFormat/>
    <w:uiPriority w:val="39"/>
  </w:style>
  <w:style w:type="paragraph" w:styleId="11">
    <w:name w:val="Subtitle"/>
    <w:basedOn w:val="1"/>
    <w:next w:val="1"/>
    <w:link w:val="26"/>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2">
    <w:name w:val="toc 2"/>
    <w:basedOn w:val="1"/>
    <w:next w:val="1"/>
    <w:unhideWhenUsed/>
    <w:qFormat/>
    <w:uiPriority w:val="39"/>
    <w:pPr>
      <w:ind w:left="420" w:leftChars="200"/>
    </w:pPr>
  </w:style>
  <w:style w:type="paragraph" w:styleId="13">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hAnsi="宋体" w:eastAsia="宋体" w:cs="宋体"/>
      <w:sz w:val="24"/>
      <w:szCs w:val="24"/>
    </w:rPr>
  </w:style>
  <w:style w:type="paragraph" w:styleId="14">
    <w:name w:val="Normal (Web)"/>
    <w:basedOn w:val="1"/>
    <w:unhideWhenUsed/>
    <w:qFormat/>
    <w:uiPriority w:val="99"/>
    <w:pPr>
      <w:adjustRightInd/>
      <w:snapToGrid/>
      <w:spacing w:before="100" w:beforeAutospacing="1" w:after="100" w:afterAutospacing="1"/>
    </w:pPr>
    <w:rPr>
      <w:rFonts w:ascii="宋体" w:hAnsi="宋体" w:eastAsia="宋体" w:cs="宋体"/>
      <w:sz w:val="24"/>
      <w:szCs w:val="24"/>
    </w:rPr>
  </w:style>
  <w:style w:type="table" w:styleId="16">
    <w:name w:val="Table Grid"/>
    <w:basedOn w:val="1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7">
    <w:name w:val="Medium Grid 3 Accent 3"/>
    <w:basedOn w:val="15"/>
    <w:qFormat/>
    <w:uiPriority w:val="69"/>
    <w:pPr>
      <w:spacing w:after="0" w:line="240" w:lineRule="auto"/>
    </w:p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9BBB59" w:themeFill="accent3"/>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9BBB59" w:themeFill="accent3"/>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9BBB59" w:themeFill="accent3"/>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9BBB59"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CDDDAC"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tblStylePr>
  </w:style>
  <w:style w:type="character" w:styleId="19">
    <w:name w:val="Hyperlink"/>
    <w:basedOn w:val="18"/>
    <w:unhideWhenUsed/>
    <w:qFormat/>
    <w:uiPriority w:val="99"/>
    <w:rPr>
      <w:color w:val="0000FF" w:themeColor="hyperlink"/>
      <w:u w:val="single"/>
    </w:rPr>
  </w:style>
  <w:style w:type="character" w:customStyle="1" w:styleId="20">
    <w:name w:val="标题 1 Char"/>
    <w:basedOn w:val="18"/>
    <w:link w:val="2"/>
    <w:uiPriority w:val="9"/>
    <w:rPr>
      <w:rFonts w:ascii="Tahoma" w:hAnsi="Tahoma"/>
      <w:b/>
      <w:bCs/>
      <w:kern w:val="44"/>
      <w:sz w:val="44"/>
      <w:szCs w:val="44"/>
    </w:rPr>
  </w:style>
  <w:style w:type="character" w:customStyle="1" w:styleId="21">
    <w:name w:val="文档结构图 Char"/>
    <w:basedOn w:val="18"/>
    <w:link w:val="5"/>
    <w:semiHidden/>
    <w:qFormat/>
    <w:uiPriority w:val="99"/>
    <w:rPr>
      <w:rFonts w:ascii="宋体" w:hAnsi="Tahoma" w:eastAsia="宋体"/>
      <w:sz w:val="18"/>
      <w:szCs w:val="18"/>
    </w:rPr>
  </w:style>
  <w:style w:type="paragraph" w:styleId="22">
    <w:name w:val="List Paragraph"/>
    <w:basedOn w:val="1"/>
    <w:link w:val="39"/>
    <w:qFormat/>
    <w:uiPriority w:val="34"/>
    <w:pPr>
      <w:ind w:firstLine="420" w:firstLineChars="200"/>
    </w:pPr>
  </w:style>
  <w:style w:type="character" w:customStyle="1" w:styleId="23">
    <w:name w:val="批注框文本 Char"/>
    <w:basedOn w:val="18"/>
    <w:link w:val="7"/>
    <w:semiHidden/>
    <w:qFormat/>
    <w:uiPriority w:val="99"/>
    <w:rPr>
      <w:rFonts w:ascii="Tahoma" w:hAnsi="Tahoma"/>
      <w:sz w:val="18"/>
      <w:szCs w:val="18"/>
    </w:rPr>
  </w:style>
  <w:style w:type="character" w:customStyle="1" w:styleId="24">
    <w:name w:val="页眉 Char"/>
    <w:basedOn w:val="18"/>
    <w:link w:val="9"/>
    <w:semiHidden/>
    <w:qFormat/>
    <w:uiPriority w:val="99"/>
    <w:rPr>
      <w:rFonts w:ascii="Tahoma" w:hAnsi="Tahoma"/>
      <w:sz w:val="18"/>
      <w:szCs w:val="18"/>
    </w:rPr>
  </w:style>
  <w:style w:type="character" w:customStyle="1" w:styleId="25">
    <w:name w:val="页脚 Char"/>
    <w:basedOn w:val="18"/>
    <w:link w:val="8"/>
    <w:semiHidden/>
    <w:qFormat/>
    <w:uiPriority w:val="99"/>
    <w:rPr>
      <w:rFonts w:ascii="Tahoma" w:hAnsi="Tahoma"/>
      <w:sz w:val="18"/>
      <w:szCs w:val="18"/>
    </w:rPr>
  </w:style>
  <w:style w:type="character" w:customStyle="1" w:styleId="26">
    <w:name w:val="副标题 Char"/>
    <w:basedOn w:val="18"/>
    <w:link w:val="11"/>
    <w:qFormat/>
    <w:uiPriority w:val="11"/>
    <w:rPr>
      <w:rFonts w:eastAsia="宋体" w:asciiTheme="majorHAnsi" w:hAnsiTheme="majorHAnsi" w:cstheme="majorBidi"/>
      <w:b/>
      <w:bCs/>
      <w:kern w:val="28"/>
      <w:sz w:val="32"/>
      <w:szCs w:val="32"/>
    </w:rPr>
  </w:style>
  <w:style w:type="character" w:customStyle="1" w:styleId="27">
    <w:name w:val="apple-converted-space"/>
    <w:basedOn w:val="18"/>
    <w:qFormat/>
    <w:uiPriority w:val="0"/>
  </w:style>
  <w:style w:type="character" w:customStyle="1" w:styleId="28">
    <w:name w:val="标题 2 Char"/>
    <w:basedOn w:val="18"/>
    <w:link w:val="3"/>
    <w:qFormat/>
    <w:uiPriority w:val="9"/>
    <w:rPr>
      <w:rFonts w:asciiTheme="majorHAnsi" w:hAnsiTheme="majorHAnsi" w:eastAsiaTheme="majorEastAsia" w:cstheme="majorBidi"/>
      <w:b/>
      <w:bCs/>
      <w:sz w:val="32"/>
      <w:szCs w:val="32"/>
    </w:rPr>
  </w:style>
  <w:style w:type="table" w:customStyle="1" w:styleId="29">
    <w:name w:val="我的样式"/>
    <w:basedOn w:val="15"/>
    <w:qFormat/>
    <w:uiPriority w:val="99"/>
    <w:pPr>
      <w:spacing w:after="0" w:line="240" w:lineRule="auto"/>
    </w:p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CellMar>
        <w:top w:w="0" w:type="dxa"/>
        <w:left w:w="108" w:type="dxa"/>
        <w:bottom w:w="0" w:type="dxa"/>
        <w:right w:w="108" w:type="dxa"/>
      </w:tblCellMar>
    </w:tblPr>
    <w:tblStylePr w:type="band2Horz">
      <w:pPr>
        <w:jc w:val="both"/>
      </w:pPr>
      <w:tcPr>
        <w:tcBorders>
          <w:top w:val="single" w:color="9BBB59" w:sz="8" w:space="0"/>
          <w:left w:val="single" w:color="9BBB59" w:sz="8" w:space="0"/>
          <w:bottom w:val="single" w:color="9BBB59" w:sz="8" w:space="0"/>
          <w:right w:val="single" w:color="9BBB59" w:sz="8" w:space="0"/>
          <w:insideH w:val="single" w:sz="8" w:space="0"/>
          <w:insideV w:val="single" w:sz="8" w:space="0"/>
        </w:tcBorders>
        <w:shd w:val="clear" w:color="auto" w:fill="D6E3BC" w:themeFill="accent3" w:themeFillTint="66"/>
      </w:tcPr>
    </w:tblStylePr>
  </w:style>
  <w:style w:type="character" w:customStyle="1" w:styleId="30">
    <w:name w:val="pln"/>
    <w:basedOn w:val="18"/>
    <w:qFormat/>
    <w:uiPriority w:val="0"/>
  </w:style>
  <w:style w:type="character" w:customStyle="1" w:styleId="31">
    <w:name w:val="pun"/>
    <w:basedOn w:val="18"/>
    <w:uiPriority w:val="0"/>
  </w:style>
  <w:style w:type="character" w:customStyle="1" w:styleId="32">
    <w:name w:val="kwd"/>
    <w:basedOn w:val="18"/>
    <w:uiPriority w:val="0"/>
  </w:style>
  <w:style w:type="character" w:customStyle="1" w:styleId="33">
    <w:name w:val="typ"/>
    <w:basedOn w:val="18"/>
    <w:qFormat/>
    <w:uiPriority w:val="0"/>
  </w:style>
  <w:style w:type="character" w:customStyle="1" w:styleId="34">
    <w:name w:val="str"/>
    <w:basedOn w:val="18"/>
    <w:qFormat/>
    <w:uiPriority w:val="0"/>
  </w:style>
  <w:style w:type="character" w:customStyle="1" w:styleId="35">
    <w:name w:val="lit"/>
    <w:basedOn w:val="18"/>
    <w:qFormat/>
    <w:uiPriority w:val="0"/>
  </w:style>
  <w:style w:type="character" w:customStyle="1" w:styleId="36">
    <w:name w:val="HTML 预设格式 Char"/>
    <w:basedOn w:val="18"/>
    <w:link w:val="13"/>
    <w:qFormat/>
    <w:uiPriority w:val="99"/>
    <w:rPr>
      <w:rFonts w:ascii="宋体" w:hAnsi="宋体" w:eastAsia="宋体" w:cs="宋体"/>
      <w:sz w:val="24"/>
      <w:szCs w:val="24"/>
    </w:rPr>
  </w:style>
  <w:style w:type="paragraph" w:customStyle="1" w:styleId="37">
    <w:name w:val="TOC Heading"/>
    <w:basedOn w:val="2"/>
    <w:next w:val="1"/>
    <w:semiHidden/>
    <w:unhideWhenUsed/>
    <w:qFormat/>
    <w:uiPriority w:val="39"/>
    <w:pPr>
      <w:adjustRightInd/>
      <w:snapToGrid/>
      <w:spacing w:before="480" w:after="0" w:line="276" w:lineRule="auto"/>
      <w:outlineLvl w:val="9"/>
    </w:pPr>
    <w:rPr>
      <w:rFonts w:asciiTheme="majorHAnsi" w:hAnsiTheme="majorHAnsi" w:eastAsiaTheme="majorEastAsia" w:cstheme="majorBidi"/>
      <w:color w:val="366091" w:themeColor="accent1" w:themeShade="BF"/>
      <w:kern w:val="0"/>
      <w:sz w:val="28"/>
      <w:szCs w:val="28"/>
    </w:rPr>
  </w:style>
  <w:style w:type="character" w:customStyle="1" w:styleId="38">
    <w:name w:val="com"/>
    <w:basedOn w:val="18"/>
    <w:qFormat/>
    <w:uiPriority w:val="0"/>
  </w:style>
  <w:style w:type="character" w:customStyle="1" w:styleId="39">
    <w:name w:val="列出段落 Char"/>
    <w:basedOn w:val="18"/>
    <w:link w:val="22"/>
    <w:qFormat/>
    <w:uiPriority w:val="34"/>
    <w:rPr>
      <w:rFonts w:ascii="Tahoma" w:hAnsi="Tahoma"/>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8.png"/><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oleObject" Target="embeddings/oleObject3.bin"/><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png"/><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png"/><Relationship Id="rId60" Type="http://schemas.openxmlformats.org/officeDocument/2006/relationships/oleObject" Target="embeddings/oleObject29.bin"/><Relationship Id="rId6" Type="http://schemas.openxmlformats.org/officeDocument/2006/relationships/image" Target="media/image2.wmf"/><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11.jpeg"/><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011A73-F23C-457D-AD9A-9A45E58B98A7}">
  <ds:schemaRefs/>
</ds:datastoreItem>
</file>

<file path=docProps/app.xml><?xml version="1.0" encoding="utf-8"?>
<Properties xmlns="http://schemas.openxmlformats.org/officeDocument/2006/extended-properties" xmlns:vt="http://schemas.openxmlformats.org/officeDocument/2006/docPropsVTypes">
  <Template>Normal.dotm</Template>
  <Pages>24</Pages>
  <Words>2350</Words>
  <Characters>13399</Characters>
  <Lines>111</Lines>
  <Paragraphs>31</Paragraphs>
  <TotalTime>0</TotalTime>
  <ScaleCrop>false</ScaleCrop>
  <LinksUpToDate>false</LinksUpToDate>
  <CharactersWithSpaces>15718</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08:47:00Z</dcterms:created>
  <dc:creator>root</dc:creator>
  <cp:lastModifiedBy>舍不得</cp:lastModifiedBy>
  <dcterms:modified xsi:type="dcterms:W3CDTF">2020-02-13T06:25:09Z</dcterms:modified>
  <cp:revision>12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